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Pr="00A07593" w:rsidRDefault="001B433F" w:rsidP="001B433F">
      <w:pPr>
        <w:pStyle w:val="Psectionheading"/>
      </w:pPr>
      <w:r w:rsidRPr="00A07593">
        <w:t>Multiple-choice section – choose the co</w:t>
      </w:r>
      <w:bookmarkStart w:id="0" w:name="_GoBack"/>
      <w:bookmarkEnd w:id="0"/>
      <w:r w:rsidRPr="00A07593">
        <w:t>rrect answer</w:t>
      </w:r>
    </w:p>
    <w:p w14:paraId="580559DD" w14:textId="44AEA355" w:rsidR="00EF38CC" w:rsidRPr="00A07593" w:rsidRDefault="00EF38CC" w:rsidP="00B80E6D">
      <w:pPr>
        <w:pStyle w:val="Pquestionheadingmc1stafterhead"/>
      </w:pPr>
      <w:r w:rsidRPr="00A07593">
        <w:t>Question 1</w:t>
      </w:r>
      <w:r w:rsidR="007D7520" w:rsidRPr="00A07593">
        <w:tab/>
      </w:r>
      <w:r w:rsidR="009A3E5F" w:rsidRPr="00A07593">
        <w:t>[6.</w:t>
      </w:r>
      <w:r w:rsidR="00070EEB" w:rsidRPr="00A07593">
        <w:t>1</w:t>
      </w:r>
      <w:r w:rsidRPr="00A07593">
        <w:t>]</w:t>
      </w:r>
    </w:p>
    <w:p w14:paraId="742E66D0" w14:textId="77777777" w:rsidR="009A3E5F" w:rsidRPr="00A07593" w:rsidRDefault="009A3E5F" w:rsidP="007D7520">
      <w:pPr>
        <w:pStyle w:val="Pquestiontextmainstem"/>
      </w:pPr>
      <w:r w:rsidRPr="00A07593">
        <w:t>Which containers are taller than the saucepan and have a larger capacity than the cup?</w:t>
      </w:r>
    </w:p>
    <w:p w14:paraId="332B3366" w14:textId="0FB0D091" w:rsidR="009A3E5F" w:rsidRPr="00A07593" w:rsidRDefault="009A3E5F" w:rsidP="009A3E5F">
      <w:pPr>
        <w:tabs>
          <w:tab w:val="left" w:pos="2160"/>
          <w:tab w:val="left" w:pos="4320"/>
          <w:tab w:val="left" w:pos="6480"/>
        </w:tabs>
        <w:rPr>
          <w:sz w:val="20"/>
          <w:szCs w:val="20"/>
        </w:rPr>
      </w:pPr>
      <w:r w:rsidRPr="00A07593">
        <w:rPr>
          <w:noProof/>
          <w:sz w:val="20"/>
          <w:szCs w:val="20"/>
        </w:rPr>
        <w:drawing>
          <wp:inline distT="0" distB="0" distL="0" distR="0" wp14:anchorId="057853AA" wp14:editId="656285B8">
            <wp:extent cx="2314575" cy="1666875"/>
            <wp:effectExtent l="0" t="0" r="9525" b="9525"/>
            <wp:docPr id="4" name="Picture 4" descr="PM8_SmB_6_01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PM8_SmB_6_01TA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77C11D" w14:textId="77777777" w:rsidR="00C9033F" w:rsidRDefault="007D7520" w:rsidP="007D7520">
      <w:pPr>
        <w:pStyle w:val="Pquestiontextmcqoptions"/>
      </w:pPr>
      <w:r w:rsidRPr="00A07593">
        <w:rPr>
          <w:rStyle w:val="Cquestionpartlabelbold"/>
        </w:rPr>
        <w:t>A</w:t>
      </w:r>
      <w:r w:rsidRPr="00A07593">
        <w:tab/>
      </w:r>
      <w:r w:rsidR="009A3E5F" w:rsidRPr="00A07593">
        <w:t>measuring jug and mixing bowl</w:t>
      </w:r>
      <w:r w:rsidR="00A07593" w:rsidRPr="00A07593">
        <w:tab/>
      </w:r>
      <w:r w:rsidR="00A07593" w:rsidRPr="00A07593">
        <w:tab/>
      </w:r>
    </w:p>
    <w:p w14:paraId="3C4B32CD" w14:textId="1938754A" w:rsidR="009A3E5F" w:rsidRPr="00A07593" w:rsidRDefault="007D7520" w:rsidP="007D7520">
      <w:pPr>
        <w:pStyle w:val="Pquestiontextmcqoptions"/>
      </w:pPr>
      <w:r w:rsidRPr="00A07593">
        <w:rPr>
          <w:rStyle w:val="Cquestionpartlabelbold"/>
        </w:rPr>
        <w:t>B</w:t>
      </w:r>
      <w:r w:rsidRPr="00A07593">
        <w:tab/>
      </w:r>
      <w:r w:rsidR="009A3E5F" w:rsidRPr="00A07593">
        <w:t>mixing bowl and oven tray</w:t>
      </w:r>
    </w:p>
    <w:p w14:paraId="25F8662F" w14:textId="77777777" w:rsidR="00C9033F" w:rsidRDefault="007D7520" w:rsidP="007D7520">
      <w:pPr>
        <w:pStyle w:val="Pquestiontextmcqoptions"/>
      </w:pPr>
      <w:r w:rsidRPr="00A07593">
        <w:rPr>
          <w:rStyle w:val="Cquestionpartlabelbold"/>
        </w:rPr>
        <w:t>C</w:t>
      </w:r>
      <w:r w:rsidRPr="00A07593">
        <w:tab/>
      </w:r>
      <w:r w:rsidR="009A3E5F" w:rsidRPr="00A07593">
        <w:t>saucepan and measuring jug</w:t>
      </w:r>
      <w:r w:rsidR="00A07593" w:rsidRPr="00A07593">
        <w:tab/>
      </w:r>
      <w:r w:rsidR="00A07593" w:rsidRPr="00A07593">
        <w:tab/>
      </w:r>
      <w:r w:rsidR="00A07593" w:rsidRPr="00A07593">
        <w:tab/>
      </w:r>
    </w:p>
    <w:p w14:paraId="56D2D6CE" w14:textId="4574EBCC" w:rsidR="00070EEB" w:rsidRDefault="007D7520" w:rsidP="007D7520">
      <w:pPr>
        <w:pStyle w:val="Pquestiontextmcqoptions"/>
      </w:pPr>
      <w:r w:rsidRPr="00A07593">
        <w:rPr>
          <w:rStyle w:val="Cquestionpartlabelbold"/>
        </w:rPr>
        <w:t>D</w:t>
      </w:r>
      <w:r w:rsidRPr="00A07593">
        <w:tab/>
      </w:r>
      <w:r w:rsidR="009A3E5F" w:rsidRPr="00A07593">
        <w:t>cup and saucepan</w:t>
      </w:r>
    </w:p>
    <w:p w14:paraId="387F7599" w14:textId="28C1BED3" w:rsidR="001B433F" w:rsidRPr="00A07593" w:rsidRDefault="001B433F" w:rsidP="001B433F">
      <w:pPr>
        <w:pStyle w:val="Pquestionheadingmc"/>
      </w:pPr>
      <w:r w:rsidRPr="00A07593">
        <w:t xml:space="preserve">Question </w:t>
      </w:r>
      <w:r w:rsidR="00EF38CC" w:rsidRPr="00A07593">
        <w:t>2</w:t>
      </w:r>
      <w:r w:rsidR="007D7520" w:rsidRPr="00A07593">
        <w:tab/>
      </w:r>
      <w:r w:rsidR="009A3E5F" w:rsidRPr="00A07593">
        <w:t>[6.</w:t>
      </w:r>
      <w:r w:rsidR="00070EEB" w:rsidRPr="00A07593">
        <w:t>1</w:t>
      </w:r>
      <w:r w:rsidR="00FE3CA2" w:rsidRPr="00A07593">
        <w:t>]</w:t>
      </w:r>
    </w:p>
    <w:p w14:paraId="4C65984A" w14:textId="77777777" w:rsidR="00A07593" w:rsidRDefault="00A07593" w:rsidP="00A07593">
      <w:pPr>
        <w:pStyle w:val="Pquestiontextmainstem"/>
      </w:pPr>
      <w:r w:rsidRPr="00A07593">
        <w:t>The graph shows the travelling pattern of a family on a day’s journey. The family had a number of rests during their journey. The fraction of the time that the family spent resting is closest to:</w:t>
      </w:r>
    </w:p>
    <w:p w14:paraId="793489B9" w14:textId="34CD611D" w:rsidR="009A3E5F" w:rsidRPr="00A07593" w:rsidRDefault="00375D0A" w:rsidP="006847FD">
      <w:pPr>
        <w:pStyle w:val="Pquestiontextmainstem"/>
      </w:pPr>
      <w:r>
        <w:rPr>
          <w:noProof/>
        </w:rPr>
        <w:drawing>
          <wp:inline distT="0" distB="0" distL="0" distR="0" wp14:anchorId="4FFF23B9" wp14:editId="72C9E5DD">
            <wp:extent cx="1924050" cy="1485900"/>
            <wp:effectExtent l="0" t="0" r="0" b="0"/>
            <wp:docPr id="5" name="Picture 5" descr="C:\Users\ubuluay\Desktop\2nd ed\PM2e-8-ch-tests-exams-RWs\_SUPPLIED_V1_CORREX_230916\PM2e_08_EB_06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ubuluay\Desktop\2nd ed\PM2e-8-ch-tests-exams-RWs\_SUPPLIED_V1_CORREX_230916\PM2e_08_EB_06_AT_0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86B8F8" w14:textId="77777777" w:rsidR="00C9033F" w:rsidRDefault="007D7520" w:rsidP="007D7520">
      <w:pPr>
        <w:pStyle w:val="Pquestiontextmcqoptions"/>
      </w:pPr>
      <w:r w:rsidRPr="00A07593">
        <w:rPr>
          <w:rStyle w:val="Cquestionpartlabelbold"/>
        </w:rPr>
        <w:t>A</w:t>
      </w:r>
      <w:r w:rsidRPr="00A07593">
        <w:tab/>
      </w:r>
      <w:r w:rsidR="009A3E5F" w:rsidRPr="00A07593">
        <w:t>half of the journey time</w:t>
      </w:r>
      <w:r w:rsidR="00900005">
        <w:tab/>
      </w:r>
      <w:r w:rsidR="00900005">
        <w:tab/>
      </w:r>
      <w:r w:rsidR="00900005">
        <w:tab/>
      </w:r>
      <w:r w:rsidR="00900005">
        <w:tab/>
      </w:r>
      <w:r w:rsidR="00900005">
        <w:tab/>
      </w:r>
    </w:p>
    <w:p w14:paraId="3988EB44" w14:textId="1872BCFD" w:rsidR="009A3E5F" w:rsidRPr="00A07593" w:rsidRDefault="007D7520" w:rsidP="007D7520">
      <w:pPr>
        <w:pStyle w:val="Pquestiontextmcqoptions"/>
      </w:pPr>
      <w:r w:rsidRPr="00A07593">
        <w:rPr>
          <w:rStyle w:val="Cquestionpartlabelbold"/>
        </w:rPr>
        <w:t>B</w:t>
      </w:r>
      <w:r w:rsidRPr="00A07593">
        <w:tab/>
      </w:r>
      <w:r w:rsidR="00A07593" w:rsidRPr="00A07593">
        <w:t>one</w:t>
      </w:r>
      <w:r w:rsidR="0050077C">
        <w:t>-</w:t>
      </w:r>
      <w:r w:rsidR="009A3E5F" w:rsidRPr="00A07593">
        <w:t>quarter of the journey time</w:t>
      </w:r>
    </w:p>
    <w:p w14:paraId="04C906E9" w14:textId="77777777" w:rsidR="00C9033F" w:rsidRDefault="007D7520" w:rsidP="007D7520">
      <w:pPr>
        <w:pStyle w:val="Pquestiontextmcqoptions"/>
      </w:pPr>
      <w:r w:rsidRPr="00A07593">
        <w:rPr>
          <w:rStyle w:val="Cquestionpartlabelbold"/>
        </w:rPr>
        <w:t>C</w:t>
      </w:r>
      <w:r w:rsidRPr="00A07593">
        <w:tab/>
      </w:r>
      <w:r w:rsidR="009A3E5F" w:rsidRPr="00A07593">
        <w:t>three</w:t>
      </w:r>
      <w:r w:rsidR="0050077C">
        <w:t>-</w:t>
      </w:r>
      <w:r w:rsidR="009A3E5F" w:rsidRPr="00A07593">
        <w:t>quarters of the journey time</w:t>
      </w:r>
      <w:r w:rsidR="00900005">
        <w:tab/>
      </w:r>
      <w:r w:rsidR="00900005">
        <w:tab/>
      </w:r>
    </w:p>
    <w:p w14:paraId="7A679ADF" w14:textId="2F1AD9AF" w:rsidR="00070EEB" w:rsidRDefault="007D7520" w:rsidP="007D7520">
      <w:pPr>
        <w:pStyle w:val="Pquestiontextmcqoptions"/>
      </w:pPr>
      <w:r w:rsidRPr="00A07593">
        <w:rPr>
          <w:rStyle w:val="Cquestionpartlabelbold"/>
        </w:rPr>
        <w:t>D</w:t>
      </w:r>
      <w:r w:rsidRPr="00A07593">
        <w:tab/>
      </w:r>
      <w:r w:rsidR="009A3E5F" w:rsidRPr="00A07593">
        <w:t>four</w:t>
      </w:r>
      <w:r w:rsidR="0050077C">
        <w:t>-</w:t>
      </w:r>
      <w:r w:rsidR="009A3E5F" w:rsidRPr="00A07593">
        <w:t>tenths of the journey tim</w:t>
      </w:r>
      <w:r w:rsidR="00A07593" w:rsidRPr="00A07593">
        <w:t>e</w:t>
      </w:r>
    </w:p>
    <w:p w14:paraId="761EFBD8" w14:textId="78AA8914" w:rsidR="00E612EF" w:rsidRPr="00A07593" w:rsidRDefault="00E612EF" w:rsidP="00E612EF">
      <w:pPr>
        <w:pStyle w:val="Pquestionheadingmc"/>
      </w:pPr>
      <w:r w:rsidRPr="00A07593">
        <w:t>Question 3</w:t>
      </w:r>
      <w:r w:rsidR="007D7520" w:rsidRPr="00A07593">
        <w:tab/>
      </w:r>
      <w:r w:rsidR="009A3E5F" w:rsidRPr="00A07593">
        <w:t>[6.</w:t>
      </w:r>
      <w:r w:rsidR="00070EEB" w:rsidRPr="00A07593">
        <w:t>2</w:t>
      </w:r>
      <w:r w:rsidR="00FE3CA2" w:rsidRPr="00A07593">
        <w:t>]</w:t>
      </w:r>
    </w:p>
    <w:p w14:paraId="3092B660" w14:textId="0858D7D5" w:rsidR="009A3E5F" w:rsidRPr="00A07593" w:rsidRDefault="009A3E5F" w:rsidP="007D7520">
      <w:pPr>
        <w:pStyle w:val="Pquestiontextmainstem"/>
      </w:pPr>
      <w:r w:rsidRPr="00A07593">
        <w:t xml:space="preserve">An ordered pair representing a point that </w:t>
      </w:r>
      <w:r w:rsidR="00A07593" w:rsidRPr="00A07593">
        <w:t>is</w:t>
      </w:r>
      <w:r w:rsidRPr="00A07593">
        <w:t xml:space="preserve"> on the line 2</w:t>
      </w:r>
      <w:r w:rsidRPr="00A07593">
        <w:rPr>
          <w:rStyle w:val="Cmathsexpressions"/>
          <w:i/>
          <w:iCs/>
        </w:rPr>
        <w:t xml:space="preserve">y </w:t>
      </w:r>
      <w:r w:rsidRPr="00A07593">
        <w:t xml:space="preserve">+ 1 = </w:t>
      </w:r>
      <w:r w:rsidRPr="00A07593">
        <w:rPr>
          <w:rStyle w:val="Cmathsexpressions"/>
          <w:i/>
          <w:iCs/>
        </w:rPr>
        <w:t>x</w:t>
      </w:r>
      <w:r w:rsidRPr="00A07593">
        <w:t xml:space="preserve">  is:</w:t>
      </w:r>
    </w:p>
    <w:p w14:paraId="36BEF3E4" w14:textId="658A0842" w:rsidR="00070EEB" w:rsidRDefault="007D7520" w:rsidP="007D7520">
      <w:pPr>
        <w:pStyle w:val="Pquestiontextmcqoptions"/>
      </w:pPr>
      <w:r w:rsidRPr="00A07593">
        <w:rPr>
          <w:rStyle w:val="Cquestionpartlabelbold"/>
        </w:rPr>
        <w:t>A</w:t>
      </w:r>
      <w:r w:rsidRPr="00A07593">
        <w:tab/>
      </w:r>
      <w:r w:rsidR="009A3E5F" w:rsidRPr="00A07593">
        <w:t>(0, -1)</w:t>
      </w:r>
      <w:r w:rsidRPr="00A07593">
        <w:tab/>
      </w:r>
      <w:r w:rsidRPr="00A07593">
        <w:tab/>
      </w:r>
      <w:r w:rsidRPr="00A07593">
        <w:rPr>
          <w:rStyle w:val="Cquestionpartlabelbold"/>
        </w:rPr>
        <w:t>B</w:t>
      </w:r>
      <w:r w:rsidRPr="00A07593">
        <w:tab/>
      </w:r>
      <w:r w:rsidR="009A3E5F" w:rsidRPr="00A07593">
        <w:t>(-1, 1)</w:t>
      </w:r>
      <w:r w:rsidRPr="00A07593">
        <w:tab/>
      </w:r>
      <w:r w:rsidR="00A07593" w:rsidRPr="00A07593">
        <w:tab/>
      </w:r>
      <w:r w:rsidRPr="00A07593">
        <w:rPr>
          <w:rStyle w:val="Cquestionpartlabelbold"/>
        </w:rPr>
        <w:t>C</w:t>
      </w:r>
      <w:r w:rsidRPr="00A07593">
        <w:tab/>
      </w:r>
      <w:r w:rsidR="009A3E5F" w:rsidRPr="00A07593">
        <w:t>(-1, -1)</w:t>
      </w:r>
      <w:r w:rsidRPr="00A07593">
        <w:tab/>
      </w:r>
      <w:r w:rsidR="00A07593" w:rsidRPr="00A07593">
        <w:tab/>
      </w:r>
      <w:r w:rsidRPr="00A07593">
        <w:rPr>
          <w:rStyle w:val="Cquestionpartlabelbold"/>
        </w:rPr>
        <w:t>D</w:t>
      </w:r>
      <w:r w:rsidRPr="00A07593">
        <w:tab/>
      </w:r>
      <w:r w:rsidR="009A3E5F" w:rsidRPr="00A07593">
        <w:t>(1, 1)</w:t>
      </w:r>
    </w:p>
    <w:p w14:paraId="7C527867" w14:textId="3231FA7B" w:rsidR="00E612EF" w:rsidRPr="00A07593" w:rsidRDefault="00E612EF" w:rsidP="00C9033F">
      <w:pPr>
        <w:pStyle w:val="Pquestionheadingmc"/>
      </w:pPr>
      <w:r w:rsidRPr="00A07593">
        <w:lastRenderedPageBreak/>
        <w:t>Question 4</w:t>
      </w:r>
      <w:r w:rsidR="007D7520" w:rsidRPr="00A07593">
        <w:tab/>
      </w:r>
      <w:r w:rsidR="009A3E5F" w:rsidRPr="00A07593">
        <w:t>[6.2</w:t>
      </w:r>
      <w:r w:rsidR="00FE3CA2" w:rsidRPr="00A07593">
        <w:t>]</w:t>
      </w:r>
    </w:p>
    <w:p w14:paraId="66EAF9AD" w14:textId="77777777" w:rsidR="007D30EB" w:rsidRPr="00A07593" w:rsidRDefault="007D30EB" w:rsidP="00C9033F">
      <w:pPr>
        <w:pStyle w:val="Pquestiontextmainstem"/>
        <w:keepNext/>
      </w:pPr>
      <w:r w:rsidRPr="00A07593">
        <w:t>Which table does not match the graph?</w:t>
      </w:r>
    </w:p>
    <w:p w14:paraId="789BE962" w14:textId="342E0764" w:rsidR="009A3E5F" w:rsidRPr="00A07593" w:rsidRDefault="00375D0A" w:rsidP="007D7520">
      <w:pPr>
        <w:pStyle w:val="Pquestiontextmcqoptions"/>
      </w:pPr>
      <w:r>
        <w:rPr>
          <w:noProof/>
        </w:rPr>
        <w:drawing>
          <wp:inline distT="0" distB="0" distL="0" distR="0" wp14:anchorId="4395F6AA" wp14:editId="4028F87A">
            <wp:extent cx="1981200" cy="2705100"/>
            <wp:effectExtent l="0" t="0" r="0" b="0"/>
            <wp:docPr id="6" name="Picture 6" descr="C:\Users\ubuluay\Desktop\2nd ed\PM2e-8-ch-tests-exams-RWs\_SUPPLIED_V1_CORREX_230916\PM2e_08_EB_06_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ubuluay\Desktop\2nd ed\PM2e-8-ch-tests-exams-RWs\_SUPPLIED_V1_CORREX_230916\PM2e_08_EB_06_AT_02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814094" w14:textId="6C4B7763" w:rsidR="009A3E5F" w:rsidRPr="00A07593" w:rsidRDefault="007D7520" w:rsidP="007D7520">
      <w:pPr>
        <w:pStyle w:val="Pquestiontextmcqoptions"/>
        <w:rPr>
          <w:rStyle w:val="Cquestionpartlabelbold"/>
        </w:rPr>
      </w:pPr>
      <w:r w:rsidRPr="00A07593">
        <w:rPr>
          <w:rStyle w:val="Cquestionpartlabelbold"/>
        </w:rPr>
        <w:t>A</w:t>
      </w:r>
      <w:r w:rsidRPr="00A07593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9A3E5F" w:rsidRPr="00A07593" w14:paraId="6C937C70" w14:textId="77777777" w:rsidTr="007D7520">
        <w:tc>
          <w:tcPr>
            <w:tcW w:w="925" w:type="dxa"/>
          </w:tcPr>
          <w:p w14:paraId="5D9743B5" w14:textId="77777777" w:rsidR="009A3E5F" w:rsidRPr="00724641" w:rsidRDefault="009A3E5F" w:rsidP="00724641">
            <w:pPr>
              <w:rPr>
                <w:rStyle w:val="Cmathsexpressions"/>
                <w:i/>
                <w:iCs/>
              </w:rPr>
            </w:pPr>
            <w:r w:rsidRPr="00724641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0F0D5DB5" w14:textId="77777777" w:rsidR="009A3E5F" w:rsidRPr="00A07593" w:rsidRDefault="009A3E5F" w:rsidP="007D7520">
            <w:pPr>
              <w:pStyle w:val="Ptabletext"/>
            </w:pPr>
            <w:r w:rsidRPr="00A07593">
              <w:t>-8</w:t>
            </w:r>
          </w:p>
        </w:tc>
        <w:tc>
          <w:tcPr>
            <w:tcW w:w="925" w:type="dxa"/>
          </w:tcPr>
          <w:p w14:paraId="0ED0B243" w14:textId="77777777" w:rsidR="009A3E5F" w:rsidRPr="00A07593" w:rsidRDefault="009A3E5F" w:rsidP="007D7520">
            <w:pPr>
              <w:pStyle w:val="Ptabletext"/>
            </w:pPr>
            <w:r w:rsidRPr="00A07593">
              <w:t>-5</w:t>
            </w:r>
          </w:p>
        </w:tc>
        <w:tc>
          <w:tcPr>
            <w:tcW w:w="894" w:type="dxa"/>
          </w:tcPr>
          <w:p w14:paraId="77536F15" w14:textId="77777777" w:rsidR="009A3E5F" w:rsidRPr="00A07593" w:rsidRDefault="009A3E5F" w:rsidP="007D7520">
            <w:pPr>
              <w:pStyle w:val="Ptabletext"/>
            </w:pPr>
            <w:r w:rsidRPr="00A07593">
              <w:t>-2</w:t>
            </w:r>
          </w:p>
        </w:tc>
        <w:tc>
          <w:tcPr>
            <w:tcW w:w="925" w:type="dxa"/>
          </w:tcPr>
          <w:p w14:paraId="56D9620D" w14:textId="77777777" w:rsidR="009A3E5F" w:rsidRPr="00A07593" w:rsidRDefault="009A3E5F" w:rsidP="007D7520">
            <w:pPr>
              <w:pStyle w:val="Ptabletext"/>
            </w:pPr>
            <w:r w:rsidRPr="00A07593">
              <w:t>1</w:t>
            </w:r>
          </w:p>
        </w:tc>
      </w:tr>
      <w:tr w:rsidR="009A3E5F" w:rsidRPr="00A07593" w14:paraId="0696385B" w14:textId="77777777" w:rsidTr="007D7520">
        <w:tc>
          <w:tcPr>
            <w:tcW w:w="925" w:type="dxa"/>
          </w:tcPr>
          <w:p w14:paraId="7119CE38" w14:textId="77777777" w:rsidR="009A3E5F" w:rsidRPr="00724641" w:rsidRDefault="009A3E5F" w:rsidP="00724641">
            <w:pPr>
              <w:rPr>
                <w:rStyle w:val="Cmathsexpressions"/>
                <w:i/>
                <w:iCs/>
              </w:rPr>
            </w:pPr>
            <w:r w:rsidRPr="00724641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06092C2A" w14:textId="77777777" w:rsidR="009A3E5F" w:rsidRPr="00A07593" w:rsidRDefault="009A3E5F" w:rsidP="007D7520">
            <w:pPr>
              <w:pStyle w:val="Ptabletext"/>
            </w:pPr>
            <w:r w:rsidRPr="00A07593">
              <w:t>-10</w:t>
            </w:r>
          </w:p>
        </w:tc>
        <w:tc>
          <w:tcPr>
            <w:tcW w:w="925" w:type="dxa"/>
          </w:tcPr>
          <w:p w14:paraId="28EFF770" w14:textId="77777777" w:rsidR="009A3E5F" w:rsidRPr="00A07593" w:rsidRDefault="009A3E5F" w:rsidP="007D7520">
            <w:pPr>
              <w:pStyle w:val="Ptabletext"/>
            </w:pPr>
            <w:r w:rsidRPr="00A07593">
              <w:t>-7</w:t>
            </w:r>
          </w:p>
        </w:tc>
        <w:tc>
          <w:tcPr>
            <w:tcW w:w="894" w:type="dxa"/>
          </w:tcPr>
          <w:p w14:paraId="18F455A9" w14:textId="77777777" w:rsidR="009A3E5F" w:rsidRPr="00A07593" w:rsidRDefault="009A3E5F" w:rsidP="007D7520">
            <w:pPr>
              <w:pStyle w:val="Ptabletext"/>
            </w:pPr>
            <w:r w:rsidRPr="00A07593">
              <w:t>-4</w:t>
            </w:r>
          </w:p>
        </w:tc>
        <w:tc>
          <w:tcPr>
            <w:tcW w:w="925" w:type="dxa"/>
          </w:tcPr>
          <w:p w14:paraId="7087034B" w14:textId="77777777" w:rsidR="009A3E5F" w:rsidRPr="00A07593" w:rsidRDefault="009A3E5F" w:rsidP="007D7520">
            <w:pPr>
              <w:pStyle w:val="Ptabletext"/>
            </w:pPr>
            <w:r w:rsidRPr="00A07593">
              <w:t>-1</w:t>
            </w:r>
          </w:p>
        </w:tc>
      </w:tr>
    </w:tbl>
    <w:p w14:paraId="4BFCA1F2" w14:textId="1BBC3FA1" w:rsidR="009A3E5F" w:rsidRPr="00A07593" w:rsidRDefault="007D7520" w:rsidP="007D7520">
      <w:pPr>
        <w:pStyle w:val="Pquestiontextmcqoptions"/>
        <w:rPr>
          <w:rStyle w:val="Cquestionpartlabelbold"/>
        </w:rPr>
      </w:pPr>
      <w:r w:rsidRPr="00A07593">
        <w:rPr>
          <w:rStyle w:val="Cquestionpartlabelbold"/>
        </w:rPr>
        <w:t>B</w:t>
      </w:r>
      <w:r w:rsidRPr="00A07593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9A3E5F" w:rsidRPr="00A07593" w14:paraId="78DE49AC" w14:textId="77777777" w:rsidTr="007D7520">
        <w:tc>
          <w:tcPr>
            <w:tcW w:w="925" w:type="dxa"/>
          </w:tcPr>
          <w:p w14:paraId="35DDA52B" w14:textId="77777777" w:rsidR="009A3E5F" w:rsidRPr="00724641" w:rsidRDefault="009A3E5F" w:rsidP="00724641">
            <w:pPr>
              <w:rPr>
                <w:rStyle w:val="Cmathsexpressions"/>
                <w:i/>
                <w:iCs/>
              </w:rPr>
            </w:pPr>
            <w:r w:rsidRPr="00724641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13163DD0" w14:textId="77777777" w:rsidR="009A3E5F" w:rsidRPr="00A07593" w:rsidRDefault="009A3E5F" w:rsidP="007D7520">
            <w:pPr>
              <w:pStyle w:val="Ptabletext"/>
            </w:pPr>
            <w:r w:rsidRPr="00A07593">
              <w:t>-6</w:t>
            </w:r>
          </w:p>
        </w:tc>
        <w:tc>
          <w:tcPr>
            <w:tcW w:w="925" w:type="dxa"/>
          </w:tcPr>
          <w:p w14:paraId="574E0A36" w14:textId="77777777" w:rsidR="009A3E5F" w:rsidRPr="00A07593" w:rsidRDefault="009A3E5F" w:rsidP="007D7520">
            <w:pPr>
              <w:pStyle w:val="Ptabletext"/>
            </w:pPr>
            <w:r w:rsidRPr="00A07593">
              <w:t>-3</w:t>
            </w:r>
          </w:p>
        </w:tc>
        <w:tc>
          <w:tcPr>
            <w:tcW w:w="894" w:type="dxa"/>
          </w:tcPr>
          <w:p w14:paraId="67EA958D" w14:textId="77777777" w:rsidR="009A3E5F" w:rsidRPr="00A07593" w:rsidRDefault="009A3E5F" w:rsidP="007D7520">
            <w:pPr>
              <w:pStyle w:val="Ptabletext"/>
            </w:pPr>
            <w:r w:rsidRPr="00A07593">
              <w:t>0</w:t>
            </w:r>
          </w:p>
        </w:tc>
        <w:tc>
          <w:tcPr>
            <w:tcW w:w="925" w:type="dxa"/>
          </w:tcPr>
          <w:p w14:paraId="2D783D8E" w14:textId="77777777" w:rsidR="009A3E5F" w:rsidRPr="00A07593" w:rsidRDefault="009A3E5F" w:rsidP="007D7520">
            <w:pPr>
              <w:pStyle w:val="Ptabletext"/>
            </w:pPr>
            <w:r w:rsidRPr="00A07593">
              <w:t>1</w:t>
            </w:r>
          </w:p>
        </w:tc>
      </w:tr>
      <w:tr w:rsidR="009A3E5F" w:rsidRPr="00A07593" w14:paraId="0C4357C8" w14:textId="77777777" w:rsidTr="007D7520">
        <w:tc>
          <w:tcPr>
            <w:tcW w:w="925" w:type="dxa"/>
          </w:tcPr>
          <w:p w14:paraId="02BD4A91" w14:textId="77777777" w:rsidR="009A3E5F" w:rsidRPr="00724641" w:rsidRDefault="009A3E5F" w:rsidP="00724641">
            <w:pPr>
              <w:rPr>
                <w:rStyle w:val="Cmathsexpressions"/>
                <w:i/>
                <w:iCs/>
              </w:rPr>
            </w:pPr>
            <w:r w:rsidRPr="00724641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32E2528D" w14:textId="77777777" w:rsidR="009A3E5F" w:rsidRPr="00A07593" w:rsidRDefault="009A3E5F" w:rsidP="007D7520">
            <w:pPr>
              <w:pStyle w:val="Ptabletext"/>
            </w:pPr>
            <w:r w:rsidRPr="00A07593">
              <w:t>-8</w:t>
            </w:r>
          </w:p>
        </w:tc>
        <w:tc>
          <w:tcPr>
            <w:tcW w:w="925" w:type="dxa"/>
          </w:tcPr>
          <w:p w14:paraId="2F85B5B4" w14:textId="77777777" w:rsidR="009A3E5F" w:rsidRPr="00A07593" w:rsidRDefault="009A3E5F" w:rsidP="007D7520">
            <w:pPr>
              <w:pStyle w:val="Ptabletext"/>
            </w:pPr>
            <w:r w:rsidRPr="00A07593">
              <w:t>-5</w:t>
            </w:r>
          </w:p>
        </w:tc>
        <w:tc>
          <w:tcPr>
            <w:tcW w:w="894" w:type="dxa"/>
          </w:tcPr>
          <w:p w14:paraId="37989A00" w14:textId="77777777" w:rsidR="009A3E5F" w:rsidRPr="00A07593" w:rsidRDefault="009A3E5F" w:rsidP="007D7520">
            <w:pPr>
              <w:pStyle w:val="Ptabletext"/>
            </w:pPr>
            <w:r w:rsidRPr="00A07593">
              <w:t>-2</w:t>
            </w:r>
          </w:p>
        </w:tc>
        <w:tc>
          <w:tcPr>
            <w:tcW w:w="925" w:type="dxa"/>
          </w:tcPr>
          <w:p w14:paraId="7458C325" w14:textId="77777777" w:rsidR="009A3E5F" w:rsidRPr="00A07593" w:rsidRDefault="009A3E5F" w:rsidP="007D7520">
            <w:pPr>
              <w:pStyle w:val="Ptabletext"/>
            </w:pPr>
            <w:r w:rsidRPr="00A07593">
              <w:t>-1</w:t>
            </w:r>
          </w:p>
        </w:tc>
      </w:tr>
    </w:tbl>
    <w:p w14:paraId="0E8B5885" w14:textId="77777777" w:rsidR="009A3E5F" w:rsidRPr="00A07593" w:rsidRDefault="009A3E5F" w:rsidP="007D7520">
      <w:pPr>
        <w:pStyle w:val="Pquestiontextmcqoptions"/>
        <w:rPr>
          <w:rStyle w:val="Cquestionpartlabelbold"/>
        </w:rPr>
      </w:pPr>
      <w:r w:rsidRPr="00A07593">
        <w:rPr>
          <w:rStyle w:val="Cquestionpartlabelbold"/>
        </w:rPr>
        <w:t>C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9A3E5F" w:rsidRPr="00A07593" w14:paraId="58B0BE66" w14:textId="77777777" w:rsidTr="007D7520">
        <w:tc>
          <w:tcPr>
            <w:tcW w:w="925" w:type="dxa"/>
          </w:tcPr>
          <w:p w14:paraId="12CF9706" w14:textId="77777777" w:rsidR="009A3E5F" w:rsidRPr="00724641" w:rsidRDefault="009A3E5F" w:rsidP="00724641">
            <w:pPr>
              <w:rPr>
                <w:rStyle w:val="Cmathsexpressions"/>
                <w:i/>
                <w:iCs/>
              </w:rPr>
            </w:pPr>
            <w:r w:rsidRPr="00724641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40E17734" w14:textId="77777777" w:rsidR="009A3E5F" w:rsidRPr="00A07593" w:rsidRDefault="009A3E5F" w:rsidP="007D7520">
            <w:pPr>
              <w:pStyle w:val="Ptabletext"/>
            </w:pPr>
            <w:r w:rsidRPr="00A07593">
              <w:t>1</w:t>
            </w:r>
          </w:p>
        </w:tc>
        <w:tc>
          <w:tcPr>
            <w:tcW w:w="925" w:type="dxa"/>
          </w:tcPr>
          <w:p w14:paraId="24A6DE4F" w14:textId="77777777" w:rsidR="009A3E5F" w:rsidRPr="00A07593" w:rsidRDefault="009A3E5F" w:rsidP="007D7520">
            <w:pPr>
              <w:pStyle w:val="Ptabletext"/>
            </w:pPr>
            <w:r w:rsidRPr="00A07593">
              <w:t>2</w:t>
            </w:r>
          </w:p>
        </w:tc>
        <w:tc>
          <w:tcPr>
            <w:tcW w:w="894" w:type="dxa"/>
          </w:tcPr>
          <w:p w14:paraId="30AB3D10" w14:textId="77777777" w:rsidR="009A3E5F" w:rsidRPr="00A07593" w:rsidRDefault="009A3E5F" w:rsidP="007D7520">
            <w:pPr>
              <w:pStyle w:val="Ptabletext"/>
            </w:pPr>
            <w:r w:rsidRPr="00A07593">
              <w:t>5</w:t>
            </w:r>
          </w:p>
        </w:tc>
        <w:tc>
          <w:tcPr>
            <w:tcW w:w="925" w:type="dxa"/>
          </w:tcPr>
          <w:p w14:paraId="345269C7" w14:textId="77777777" w:rsidR="009A3E5F" w:rsidRPr="00A07593" w:rsidRDefault="009A3E5F" w:rsidP="007D7520">
            <w:pPr>
              <w:pStyle w:val="Ptabletext"/>
            </w:pPr>
            <w:r w:rsidRPr="00A07593">
              <w:t>8</w:t>
            </w:r>
          </w:p>
        </w:tc>
      </w:tr>
      <w:tr w:rsidR="009A3E5F" w:rsidRPr="00A07593" w14:paraId="0B6C4DD3" w14:textId="77777777" w:rsidTr="007D7520">
        <w:tc>
          <w:tcPr>
            <w:tcW w:w="925" w:type="dxa"/>
          </w:tcPr>
          <w:p w14:paraId="0F85375C" w14:textId="77777777" w:rsidR="009A3E5F" w:rsidRPr="00724641" w:rsidRDefault="009A3E5F" w:rsidP="00724641">
            <w:pPr>
              <w:rPr>
                <w:rStyle w:val="Cmathsexpressions"/>
                <w:i/>
                <w:iCs/>
              </w:rPr>
            </w:pPr>
            <w:r w:rsidRPr="00724641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04A971E8" w14:textId="77777777" w:rsidR="009A3E5F" w:rsidRPr="00A07593" w:rsidRDefault="009A3E5F" w:rsidP="007D7520">
            <w:pPr>
              <w:pStyle w:val="Ptabletext"/>
            </w:pPr>
            <w:r w:rsidRPr="00A07593">
              <w:t>2</w:t>
            </w:r>
          </w:p>
        </w:tc>
        <w:tc>
          <w:tcPr>
            <w:tcW w:w="925" w:type="dxa"/>
          </w:tcPr>
          <w:p w14:paraId="73838E92" w14:textId="77777777" w:rsidR="009A3E5F" w:rsidRPr="00A07593" w:rsidRDefault="009A3E5F" w:rsidP="007D7520">
            <w:pPr>
              <w:pStyle w:val="Ptabletext"/>
            </w:pPr>
            <w:r w:rsidRPr="00A07593">
              <w:t>4</w:t>
            </w:r>
          </w:p>
        </w:tc>
        <w:tc>
          <w:tcPr>
            <w:tcW w:w="894" w:type="dxa"/>
          </w:tcPr>
          <w:p w14:paraId="19016736" w14:textId="77777777" w:rsidR="009A3E5F" w:rsidRPr="00A07593" w:rsidRDefault="009A3E5F" w:rsidP="007D7520">
            <w:pPr>
              <w:pStyle w:val="Ptabletext"/>
            </w:pPr>
            <w:r w:rsidRPr="00A07593">
              <w:t>3</w:t>
            </w:r>
          </w:p>
        </w:tc>
        <w:tc>
          <w:tcPr>
            <w:tcW w:w="925" w:type="dxa"/>
          </w:tcPr>
          <w:p w14:paraId="65E132F2" w14:textId="77777777" w:rsidR="009A3E5F" w:rsidRPr="00A07593" w:rsidRDefault="009A3E5F" w:rsidP="007D7520">
            <w:pPr>
              <w:pStyle w:val="Ptabletext"/>
            </w:pPr>
            <w:r w:rsidRPr="00A07593">
              <w:t>6</w:t>
            </w:r>
          </w:p>
        </w:tc>
      </w:tr>
    </w:tbl>
    <w:p w14:paraId="54F25E4F" w14:textId="36119B68" w:rsidR="009A3E5F" w:rsidRPr="00A07593" w:rsidRDefault="007D7520" w:rsidP="007D7520">
      <w:pPr>
        <w:pStyle w:val="Pquestiontextmcqoptions"/>
        <w:rPr>
          <w:rStyle w:val="Cquestionpartlabelbold"/>
        </w:rPr>
      </w:pPr>
      <w:r w:rsidRPr="00A07593">
        <w:rPr>
          <w:rStyle w:val="Cquestionpartlabelbold"/>
        </w:rPr>
        <w:t>D</w:t>
      </w:r>
      <w:r w:rsidRPr="00A07593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9A3E5F" w:rsidRPr="00A07593" w14:paraId="40B8A636" w14:textId="77777777" w:rsidTr="007D7520">
        <w:tc>
          <w:tcPr>
            <w:tcW w:w="925" w:type="dxa"/>
          </w:tcPr>
          <w:p w14:paraId="7118E18D" w14:textId="77777777" w:rsidR="009A3E5F" w:rsidRPr="00724641" w:rsidRDefault="009A3E5F" w:rsidP="00724641">
            <w:pPr>
              <w:rPr>
                <w:rStyle w:val="Cmathsexpressions"/>
                <w:i/>
                <w:iCs/>
              </w:rPr>
            </w:pPr>
            <w:r w:rsidRPr="00724641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6291CACB" w14:textId="77777777" w:rsidR="009A3E5F" w:rsidRPr="00A07593" w:rsidRDefault="009A3E5F" w:rsidP="007D7520">
            <w:pPr>
              <w:pStyle w:val="Ptabletext"/>
            </w:pPr>
            <w:r w:rsidRPr="00A07593">
              <w:t>-4</w:t>
            </w:r>
          </w:p>
        </w:tc>
        <w:tc>
          <w:tcPr>
            <w:tcW w:w="925" w:type="dxa"/>
          </w:tcPr>
          <w:p w14:paraId="0E1DAF3B" w14:textId="77777777" w:rsidR="009A3E5F" w:rsidRPr="00A07593" w:rsidRDefault="009A3E5F" w:rsidP="007D7520">
            <w:pPr>
              <w:pStyle w:val="Ptabletext"/>
            </w:pPr>
            <w:r w:rsidRPr="00A07593">
              <w:t>0</w:t>
            </w:r>
          </w:p>
        </w:tc>
        <w:tc>
          <w:tcPr>
            <w:tcW w:w="894" w:type="dxa"/>
          </w:tcPr>
          <w:p w14:paraId="23D829FA" w14:textId="77777777" w:rsidR="009A3E5F" w:rsidRPr="00A07593" w:rsidRDefault="009A3E5F" w:rsidP="007D7520">
            <w:pPr>
              <w:pStyle w:val="Ptabletext"/>
            </w:pPr>
            <w:r w:rsidRPr="00A07593">
              <w:t>3</w:t>
            </w:r>
          </w:p>
        </w:tc>
        <w:tc>
          <w:tcPr>
            <w:tcW w:w="925" w:type="dxa"/>
          </w:tcPr>
          <w:p w14:paraId="36CF107F" w14:textId="77777777" w:rsidR="009A3E5F" w:rsidRPr="00A07593" w:rsidRDefault="009A3E5F" w:rsidP="007D7520">
            <w:pPr>
              <w:pStyle w:val="Ptabletext"/>
            </w:pPr>
            <w:r w:rsidRPr="00A07593">
              <w:t>7</w:t>
            </w:r>
          </w:p>
        </w:tc>
      </w:tr>
      <w:tr w:rsidR="009A3E5F" w:rsidRPr="00A07593" w14:paraId="419FB169" w14:textId="77777777" w:rsidTr="007D7520">
        <w:tc>
          <w:tcPr>
            <w:tcW w:w="925" w:type="dxa"/>
          </w:tcPr>
          <w:p w14:paraId="06CD49CD" w14:textId="77777777" w:rsidR="009A3E5F" w:rsidRPr="00724641" w:rsidRDefault="009A3E5F" w:rsidP="00724641">
            <w:pPr>
              <w:rPr>
                <w:rStyle w:val="Cmathsexpressions"/>
                <w:i/>
                <w:iCs/>
              </w:rPr>
            </w:pPr>
            <w:r w:rsidRPr="00724641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0C94EB55" w14:textId="77777777" w:rsidR="009A3E5F" w:rsidRPr="00A07593" w:rsidRDefault="009A3E5F" w:rsidP="007D7520">
            <w:pPr>
              <w:pStyle w:val="Ptabletext"/>
            </w:pPr>
            <w:r w:rsidRPr="00A07593">
              <w:t>-6</w:t>
            </w:r>
          </w:p>
        </w:tc>
        <w:tc>
          <w:tcPr>
            <w:tcW w:w="925" w:type="dxa"/>
          </w:tcPr>
          <w:p w14:paraId="4814D5A6" w14:textId="77777777" w:rsidR="009A3E5F" w:rsidRPr="00A07593" w:rsidRDefault="009A3E5F" w:rsidP="007D7520">
            <w:pPr>
              <w:pStyle w:val="Ptabletext"/>
            </w:pPr>
            <w:r w:rsidRPr="00A07593">
              <w:t>-2</w:t>
            </w:r>
          </w:p>
        </w:tc>
        <w:tc>
          <w:tcPr>
            <w:tcW w:w="894" w:type="dxa"/>
          </w:tcPr>
          <w:p w14:paraId="62551CDE" w14:textId="77777777" w:rsidR="009A3E5F" w:rsidRPr="00A07593" w:rsidRDefault="009A3E5F" w:rsidP="007D7520">
            <w:pPr>
              <w:pStyle w:val="Ptabletext"/>
            </w:pPr>
            <w:r w:rsidRPr="00A07593">
              <w:t>1</w:t>
            </w:r>
          </w:p>
        </w:tc>
        <w:tc>
          <w:tcPr>
            <w:tcW w:w="925" w:type="dxa"/>
          </w:tcPr>
          <w:p w14:paraId="76414923" w14:textId="77777777" w:rsidR="009A3E5F" w:rsidRPr="00A07593" w:rsidRDefault="009A3E5F" w:rsidP="007D7520">
            <w:pPr>
              <w:pStyle w:val="Ptabletext"/>
            </w:pPr>
            <w:r w:rsidRPr="00A07593">
              <w:t>5</w:t>
            </w:r>
          </w:p>
        </w:tc>
      </w:tr>
    </w:tbl>
    <w:p w14:paraId="40CFB670" w14:textId="422F6E39" w:rsidR="00E612EF" w:rsidRPr="00A07593" w:rsidRDefault="00E612EF" w:rsidP="00E612EF">
      <w:pPr>
        <w:pStyle w:val="Pquestionheadingmc"/>
      </w:pPr>
      <w:r w:rsidRPr="00A07593">
        <w:t>Question 5</w:t>
      </w:r>
      <w:r w:rsidR="007D7520" w:rsidRPr="00A07593">
        <w:tab/>
      </w:r>
      <w:r w:rsidR="009A3E5F" w:rsidRPr="00A07593">
        <w:t>[6.2</w:t>
      </w:r>
      <w:r w:rsidR="00FE3CA2" w:rsidRPr="00A07593">
        <w:t>]</w:t>
      </w:r>
    </w:p>
    <w:p w14:paraId="29BE5EB1" w14:textId="77777777" w:rsidR="009A3E5F" w:rsidRPr="00A07593" w:rsidRDefault="009A3E5F" w:rsidP="007D7520">
      <w:pPr>
        <w:pStyle w:val="Pquestiontextmainstem"/>
      </w:pPr>
      <w:r w:rsidRPr="00A07593">
        <w:t xml:space="preserve">The coordinates of a point which lies on the graph of </w:t>
      </w:r>
      <w:r w:rsidRPr="00A07593">
        <w:rPr>
          <w:rStyle w:val="Cmathsexpressions"/>
          <w:i/>
        </w:rPr>
        <w:t>y</w:t>
      </w:r>
      <w:r w:rsidRPr="00A07593">
        <w:t xml:space="preserve"> = 2</w:t>
      </w:r>
      <w:r w:rsidRPr="00A07593">
        <w:rPr>
          <w:rStyle w:val="Cmathsexpressions"/>
          <w:i/>
        </w:rPr>
        <w:t>x</w:t>
      </w:r>
      <w:r w:rsidRPr="00A07593">
        <w:t xml:space="preserve"> – 3 are:</w:t>
      </w:r>
    </w:p>
    <w:p w14:paraId="44DBFB4E" w14:textId="031D2C63" w:rsidR="00070EEB" w:rsidRPr="00A07593" w:rsidRDefault="007D7520" w:rsidP="007D7520">
      <w:pPr>
        <w:pStyle w:val="Pquestiontextmcqoptions"/>
      </w:pPr>
      <w:r w:rsidRPr="00A07593">
        <w:rPr>
          <w:rStyle w:val="Cquestionpartlabelbold"/>
        </w:rPr>
        <w:t>A</w:t>
      </w:r>
      <w:r w:rsidRPr="00A07593">
        <w:tab/>
      </w:r>
      <w:r w:rsidR="009A3E5F" w:rsidRPr="00A07593">
        <w:t>(1, 5)</w:t>
      </w:r>
      <w:r w:rsidR="00A07593" w:rsidRPr="00A07593">
        <w:tab/>
      </w:r>
      <w:r w:rsidR="00A07593" w:rsidRPr="00A07593">
        <w:tab/>
      </w:r>
      <w:r w:rsidRPr="00A07593">
        <w:rPr>
          <w:rStyle w:val="Cquestionpartlabelbold"/>
        </w:rPr>
        <w:t>B</w:t>
      </w:r>
      <w:r w:rsidRPr="00A07593">
        <w:tab/>
      </w:r>
      <w:r w:rsidR="009A3E5F" w:rsidRPr="00A07593">
        <w:t>(</w:t>
      </w:r>
      <w:r w:rsidR="009A3E5F" w:rsidRPr="00A07593">
        <w:rPr>
          <w:position w:val="-12"/>
        </w:rPr>
        <w:object w:dxaOrig="300" w:dyaOrig="360" w14:anchorId="10EA4A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13" o:title=""/>
          </v:shape>
          <o:OLEObject Type="Embed" ProgID="Equation.DSMT4" ShapeID="_x0000_i1025" DrawAspect="Content" ObjectID="_1540569521" r:id="rId14"/>
        </w:object>
      </w:r>
      <w:r w:rsidR="009A3E5F" w:rsidRPr="00A07593">
        <w:t>, 0)</w:t>
      </w:r>
      <w:r w:rsidRPr="00A07593">
        <w:tab/>
      </w:r>
      <w:r w:rsidR="00A07593" w:rsidRPr="00A07593">
        <w:tab/>
      </w:r>
      <w:r w:rsidRPr="00A07593">
        <w:rPr>
          <w:rStyle w:val="Cquestionpartlabelbold"/>
        </w:rPr>
        <w:t>C</w:t>
      </w:r>
      <w:r w:rsidRPr="00A07593">
        <w:tab/>
      </w:r>
      <w:r w:rsidR="009A3E5F" w:rsidRPr="00A07593">
        <w:t xml:space="preserve">(0, </w:t>
      </w:r>
      <w:r w:rsidR="009A3E5F" w:rsidRPr="00A07593">
        <w:rPr>
          <w:position w:val="-12"/>
        </w:rPr>
        <w:object w:dxaOrig="300" w:dyaOrig="360" w14:anchorId="074810C8">
          <v:shape id="_x0000_i1026" type="#_x0000_t75" style="width:15pt;height:18pt" o:ole="">
            <v:imagedata r:id="rId13" o:title=""/>
          </v:shape>
          <o:OLEObject Type="Embed" ProgID="Equation.DSMT4" ShapeID="_x0000_i1026" DrawAspect="Content" ObjectID="_1540569522" r:id="rId15"/>
        </w:object>
      </w:r>
      <w:r w:rsidR="009A3E5F" w:rsidRPr="00A07593">
        <w:t>)</w:t>
      </w:r>
      <w:r w:rsidRPr="00A07593">
        <w:tab/>
      </w:r>
      <w:r w:rsidR="00A07593" w:rsidRPr="00A07593">
        <w:tab/>
      </w:r>
      <w:r w:rsidRPr="00A07593">
        <w:rPr>
          <w:rStyle w:val="Cquestionpartlabelbold"/>
        </w:rPr>
        <w:t>D</w:t>
      </w:r>
      <w:r w:rsidRPr="00A07593">
        <w:tab/>
      </w:r>
      <w:r w:rsidR="009A3E5F" w:rsidRPr="00A07593">
        <w:t>(</w:t>
      </w:r>
      <w:r w:rsidR="009A3E5F" w:rsidRPr="00A07593">
        <w:rPr>
          <w:position w:val="-12"/>
        </w:rPr>
        <w:object w:dxaOrig="300" w:dyaOrig="360" w14:anchorId="72B8771C">
          <v:shape id="_x0000_i1027" type="#_x0000_t75" style="width:15pt;height:18pt" o:ole="">
            <v:imagedata r:id="rId13" o:title=""/>
          </v:shape>
          <o:OLEObject Type="Embed" ProgID="Equation.DSMT4" ShapeID="_x0000_i1027" DrawAspect="Content" ObjectID="_1540569523" r:id="rId16"/>
        </w:object>
      </w:r>
      <w:r w:rsidR="009A3E5F" w:rsidRPr="00A07593">
        <w:t>, 6)</w:t>
      </w:r>
    </w:p>
    <w:p w14:paraId="47CBB231" w14:textId="644D55FC" w:rsidR="00E612EF" w:rsidRPr="00A07593" w:rsidRDefault="00E612EF" w:rsidP="00070EEB">
      <w:pPr>
        <w:pStyle w:val="Pquestionheadingmc"/>
      </w:pPr>
      <w:r w:rsidRPr="00A07593">
        <w:t>Question 6</w:t>
      </w:r>
      <w:r w:rsidR="007D7520" w:rsidRPr="00A07593">
        <w:tab/>
      </w:r>
      <w:r w:rsidR="009A3E5F" w:rsidRPr="00A07593">
        <w:t>[6.2</w:t>
      </w:r>
      <w:r w:rsidR="00FE3CA2" w:rsidRPr="00A07593">
        <w:t>]</w:t>
      </w:r>
    </w:p>
    <w:p w14:paraId="6F1BEE7B" w14:textId="0BE7492A" w:rsidR="009A3E5F" w:rsidRDefault="00A07593" w:rsidP="007D7520">
      <w:pPr>
        <w:pStyle w:val="Pquestiontextmainstem"/>
      </w:pPr>
      <w:r w:rsidRPr="00A07593">
        <w:t>What are the co</w:t>
      </w:r>
      <w:r w:rsidR="009A3E5F" w:rsidRPr="00A07593">
        <w:t xml:space="preserve">ordinates of the </w:t>
      </w:r>
      <w:r w:rsidR="009A3E5F" w:rsidRPr="00A07593">
        <w:rPr>
          <w:rStyle w:val="Cmathsexpressions"/>
          <w:i/>
        </w:rPr>
        <w:t>x</w:t>
      </w:r>
      <w:r w:rsidR="009A3E5F" w:rsidRPr="00A07593">
        <w:t>-intercept and</w:t>
      </w:r>
      <w:r w:rsidRPr="00A07593">
        <w:t xml:space="preserve"> the</w:t>
      </w:r>
      <w:r w:rsidR="009A3E5F" w:rsidRPr="00A07593">
        <w:t xml:space="preserve"> </w:t>
      </w:r>
      <w:r w:rsidR="009A3E5F" w:rsidRPr="00A07593">
        <w:rPr>
          <w:rStyle w:val="Cmathsexpressions"/>
          <w:i/>
        </w:rPr>
        <w:t>y</w:t>
      </w:r>
      <w:r w:rsidRPr="00A07593">
        <w:t>-intercept of this graph</w:t>
      </w:r>
      <w:r w:rsidR="009A3E5F" w:rsidRPr="00A07593"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C9033F" w14:paraId="60A4F38C" w14:textId="77777777" w:rsidTr="00C9033F">
        <w:tc>
          <w:tcPr>
            <w:tcW w:w="5040" w:type="dxa"/>
          </w:tcPr>
          <w:p w14:paraId="6C0FA6A8" w14:textId="62219430" w:rsidR="00C9033F" w:rsidRDefault="00C9033F" w:rsidP="007D7520">
            <w:pPr>
              <w:pStyle w:val="Pquestiontextmainstem"/>
            </w:pPr>
            <w:r>
              <w:rPr>
                <w:noProof/>
              </w:rPr>
              <w:drawing>
                <wp:inline distT="0" distB="0" distL="0" distR="0" wp14:anchorId="3D3ECF5A" wp14:editId="2DA58856">
                  <wp:extent cx="2162175" cy="2162175"/>
                  <wp:effectExtent l="0" t="0" r="9525" b="9525"/>
                  <wp:docPr id="9" name="Picture 9" descr="C:\Users\ubuluay\Desktop\2nd ed\PM2e-8-ch-tests-exams-RWs\_SUPPLIED_V1_CORREX_230916\PM2e_08_EB_06_AT_0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C:\Users\ubuluay\Desktop\2nd ed\PM2e-8-ch-tests-exams-RWs\_SUPPLIED_V1_CORREX_230916\PM2e_08_EB_06_AT_0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8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162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14:paraId="5F847F21" w14:textId="77777777" w:rsidR="00C9033F" w:rsidRDefault="00C9033F" w:rsidP="00C9033F">
            <w:pPr>
              <w:pStyle w:val="Pquestiontextmcqoptions"/>
            </w:pPr>
            <w:r w:rsidRPr="00A07593">
              <w:rPr>
                <w:rStyle w:val="Cquestionpartlabelbold"/>
              </w:rPr>
              <w:t>A</w:t>
            </w:r>
            <w:r w:rsidRPr="00A07593">
              <w:tab/>
              <w:t>(0,1) and (0,3)</w:t>
            </w:r>
            <w:r w:rsidRPr="00A07593">
              <w:tab/>
            </w:r>
            <w:r w:rsidRPr="00A07593">
              <w:tab/>
            </w:r>
            <w:r>
              <w:tab/>
            </w:r>
          </w:p>
          <w:p w14:paraId="790E1171" w14:textId="77777777" w:rsidR="00C9033F" w:rsidRPr="00A07593" w:rsidRDefault="00C9033F" w:rsidP="00C9033F">
            <w:pPr>
              <w:pStyle w:val="Pquestiontextmcqoptions"/>
            </w:pPr>
            <w:r w:rsidRPr="00A07593">
              <w:rPr>
                <w:rStyle w:val="Cquestionpartlabelbold"/>
              </w:rPr>
              <w:t>B</w:t>
            </w:r>
            <w:r w:rsidRPr="00A07593">
              <w:tab/>
              <w:t>(1,1) and (0,3)</w:t>
            </w:r>
          </w:p>
          <w:p w14:paraId="2BC027F2" w14:textId="77777777" w:rsidR="00C9033F" w:rsidRDefault="00C9033F" w:rsidP="00C9033F">
            <w:pPr>
              <w:pStyle w:val="Pquestiontextmcqoptions"/>
            </w:pPr>
            <w:r w:rsidRPr="00A07593">
              <w:rPr>
                <w:rStyle w:val="Cquestionpartlabelbold"/>
              </w:rPr>
              <w:t>C</w:t>
            </w:r>
            <w:r w:rsidRPr="00A07593">
              <w:tab/>
              <w:t>(1.5,0) and (0,3)</w:t>
            </w:r>
            <w:r w:rsidRPr="00A07593">
              <w:tab/>
            </w:r>
            <w:r>
              <w:tab/>
            </w:r>
          </w:p>
          <w:p w14:paraId="05C92730" w14:textId="77777777" w:rsidR="00C9033F" w:rsidRPr="00A07593" w:rsidRDefault="00C9033F" w:rsidP="00C9033F">
            <w:pPr>
              <w:pStyle w:val="Pquestiontextmcqoptions"/>
            </w:pPr>
            <w:r w:rsidRPr="00A07593">
              <w:rPr>
                <w:rStyle w:val="Cquestionpartlabelbold"/>
              </w:rPr>
              <w:t>D</w:t>
            </w:r>
            <w:r w:rsidRPr="00A07593">
              <w:tab/>
              <w:t>(1.5,0) and (0,-3)</w:t>
            </w:r>
          </w:p>
          <w:p w14:paraId="2F796F06" w14:textId="77777777" w:rsidR="00C9033F" w:rsidRDefault="00C9033F" w:rsidP="007D7520">
            <w:pPr>
              <w:pStyle w:val="Pquestiontextmainstem"/>
            </w:pPr>
          </w:p>
        </w:tc>
      </w:tr>
    </w:tbl>
    <w:p w14:paraId="370BB3C1" w14:textId="35C553A2" w:rsidR="00E612EF" w:rsidRPr="00A07593" w:rsidRDefault="00E612EF" w:rsidP="00362685">
      <w:pPr>
        <w:pStyle w:val="Pquestionheadingmc"/>
      </w:pPr>
      <w:r w:rsidRPr="00A07593">
        <w:lastRenderedPageBreak/>
        <w:t>Question 7</w:t>
      </w:r>
      <w:r w:rsidR="007D7520" w:rsidRPr="00A07593">
        <w:tab/>
      </w:r>
      <w:r w:rsidR="009A3E5F" w:rsidRPr="00A07593">
        <w:t>[6.3</w:t>
      </w:r>
      <w:r w:rsidR="00FE3CA2" w:rsidRPr="00A07593">
        <w:t>]</w:t>
      </w:r>
    </w:p>
    <w:p w14:paraId="4383BF08" w14:textId="443F2849" w:rsidR="009A3E5F" w:rsidRPr="00A07593" w:rsidRDefault="009A3E5F" w:rsidP="007D7520">
      <w:pPr>
        <w:pStyle w:val="Pquestiontextmainstem"/>
      </w:pPr>
      <w:r w:rsidRPr="00A07593">
        <w:t xml:space="preserve">The rule for the set of points </w:t>
      </w:r>
      <w:r w:rsidR="000C67CD">
        <w:t>(2, 8), (3, 11), (4, 14)</w:t>
      </w:r>
      <w:r w:rsidRPr="00A07593">
        <w:t xml:space="preserve"> is:</w:t>
      </w:r>
    </w:p>
    <w:p w14:paraId="5ABBD2CB" w14:textId="05A8BA05" w:rsidR="00070EEB" w:rsidRPr="00A07593" w:rsidRDefault="007D7520" w:rsidP="007D7520">
      <w:pPr>
        <w:pStyle w:val="Pquestiontextmcqoptions"/>
      </w:pPr>
      <w:r w:rsidRPr="00A07593">
        <w:rPr>
          <w:rStyle w:val="Cquestionpartlabelbold"/>
        </w:rPr>
        <w:t>A</w:t>
      </w:r>
      <w:r w:rsidRPr="00A07593">
        <w:tab/>
      </w:r>
      <w:r w:rsidR="009A3E5F" w:rsidRPr="00A07593">
        <w:rPr>
          <w:rStyle w:val="Cmathsexpressions"/>
          <w:i/>
          <w:iCs/>
        </w:rPr>
        <w:t>y</w:t>
      </w:r>
      <w:r w:rsidR="009A3E5F" w:rsidRPr="00A07593">
        <w:t xml:space="preserve"> = 4</w:t>
      </w:r>
      <w:r w:rsidR="009A3E5F" w:rsidRPr="00A07593">
        <w:rPr>
          <w:rStyle w:val="Cmathsexpressions"/>
          <w:i/>
          <w:iCs/>
        </w:rPr>
        <w:t>x</w:t>
      </w:r>
      <w:r w:rsidR="00A07593">
        <w:tab/>
      </w:r>
      <w:r w:rsidR="00A07593">
        <w:tab/>
      </w:r>
      <w:r w:rsidRPr="00A07593">
        <w:tab/>
      </w:r>
      <w:r w:rsidRPr="00A07593">
        <w:rPr>
          <w:rStyle w:val="Cquestionpartlabelbold"/>
        </w:rPr>
        <w:t>B</w:t>
      </w:r>
      <w:r w:rsidRPr="00A07593">
        <w:tab/>
      </w:r>
      <w:r w:rsidR="009A3E5F" w:rsidRPr="00A07593">
        <w:rPr>
          <w:rStyle w:val="Cmathsexpressions"/>
          <w:i/>
          <w:iCs/>
        </w:rPr>
        <w:t>y</w:t>
      </w:r>
      <w:r w:rsidR="009A3E5F" w:rsidRPr="00A07593">
        <w:t xml:space="preserve"> = 2</w:t>
      </w:r>
      <w:r w:rsidR="009A3E5F" w:rsidRPr="00A07593">
        <w:rPr>
          <w:rStyle w:val="Cmathsexpressions"/>
          <w:i/>
          <w:iCs/>
        </w:rPr>
        <w:t>x</w:t>
      </w:r>
      <w:r w:rsidRPr="00A07593">
        <w:tab/>
      </w:r>
      <w:r w:rsidR="00A07593">
        <w:rPr>
          <w:rStyle w:val="Cmathsexpressions"/>
          <w:i/>
          <w:iCs/>
        </w:rPr>
        <w:tab/>
      </w:r>
      <w:r w:rsidR="00A07593">
        <w:rPr>
          <w:rStyle w:val="Cmathsexpressions"/>
          <w:i/>
          <w:iCs/>
        </w:rPr>
        <w:tab/>
      </w:r>
      <w:r w:rsidRPr="00A07593">
        <w:rPr>
          <w:rStyle w:val="Cquestionpartlabelbold"/>
        </w:rPr>
        <w:t>C</w:t>
      </w:r>
      <w:r w:rsidRPr="00A07593">
        <w:tab/>
      </w:r>
      <w:r w:rsidR="009A3E5F" w:rsidRPr="00A07593">
        <w:rPr>
          <w:rStyle w:val="Cmathsexpressions"/>
          <w:i/>
          <w:iCs/>
        </w:rPr>
        <w:t>y</w:t>
      </w:r>
      <w:r w:rsidR="009A3E5F" w:rsidRPr="00A07593">
        <w:t xml:space="preserve"> = 3</w:t>
      </w:r>
      <w:r w:rsidR="009A3E5F" w:rsidRPr="00A07593">
        <w:rPr>
          <w:rStyle w:val="Cmathsexpressions"/>
          <w:i/>
          <w:iCs/>
        </w:rPr>
        <w:t>x</w:t>
      </w:r>
      <w:r w:rsidR="009A3E5F" w:rsidRPr="00A07593">
        <w:t xml:space="preserve"> + 2</w:t>
      </w:r>
      <w:r w:rsidRPr="00A07593">
        <w:tab/>
      </w:r>
      <w:r w:rsidR="00A07593">
        <w:tab/>
      </w:r>
      <w:r w:rsidRPr="00A07593">
        <w:rPr>
          <w:rStyle w:val="Cquestionpartlabelbold"/>
        </w:rPr>
        <w:t>D</w:t>
      </w:r>
      <w:r w:rsidRPr="00A07593">
        <w:tab/>
      </w:r>
      <w:r w:rsidR="009A3E5F" w:rsidRPr="00A07593">
        <w:rPr>
          <w:rStyle w:val="Cmathsexpressions"/>
          <w:i/>
          <w:iCs/>
        </w:rPr>
        <w:t>x</w:t>
      </w:r>
      <w:r w:rsidR="009A3E5F" w:rsidRPr="00A07593">
        <w:t xml:space="preserve"> = 2</w:t>
      </w:r>
      <w:r w:rsidR="009A3E5F" w:rsidRPr="00A07593">
        <w:rPr>
          <w:rStyle w:val="Cmathsexpressions"/>
          <w:i/>
          <w:iCs/>
        </w:rPr>
        <w:t>y</w:t>
      </w:r>
    </w:p>
    <w:p w14:paraId="32453F92" w14:textId="40C67F4E" w:rsidR="00E612EF" w:rsidRPr="00A07593" w:rsidRDefault="00E612EF" w:rsidP="00E612EF">
      <w:pPr>
        <w:pStyle w:val="Pquestionheadingmc"/>
      </w:pPr>
      <w:r w:rsidRPr="00A07593">
        <w:t>Question 8</w:t>
      </w:r>
      <w:r w:rsidR="007D7520" w:rsidRPr="00A07593">
        <w:tab/>
      </w:r>
      <w:r w:rsidR="009A3E5F" w:rsidRPr="00A07593">
        <w:t>[6.2</w:t>
      </w:r>
      <w:r w:rsidR="00FE3CA2" w:rsidRPr="00A07593">
        <w:t>]</w:t>
      </w:r>
    </w:p>
    <w:p w14:paraId="4826665A" w14:textId="1C720A47" w:rsidR="009A3E5F" w:rsidRPr="00A07593" w:rsidRDefault="009A3E5F" w:rsidP="007D7520">
      <w:pPr>
        <w:pStyle w:val="Pquestiontextmainstem"/>
      </w:pPr>
      <w:r w:rsidRPr="00A07593">
        <w:t xml:space="preserve">Which of the following points </w:t>
      </w:r>
      <w:r w:rsidR="00A07593">
        <w:t>is</w:t>
      </w:r>
      <w:r w:rsidRPr="00A07593">
        <w:t xml:space="preserve"> on </w:t>
      </w:r>
      <w:r w:rsidR="00A07593">
        <w:t>both the line with the equation</w:t>
      </w:r>
      <w:r w:rsidRPr="00A07593">
        <w:t xml:space="preserve"> </w:t>
      </w:r>
      <w:r w:rsidRPr="00A07593">
        <w:rPr>
          <w:position w:val="-10"/>
        </w:rPr>
        <w:object w:dxaOrig="980" w:dyaOrig="320" w14:anchorId="21B216EE">
          <v:shape id="_x0000_i1028" type="#_x0000_t75" style="width:48.75pt;height:15.75pt" o:ole="">
            <v:imagedata r:id="rId19" o:title=""/>
          </v:shape>
          <o:OLEObject Type="Embed" ProgID="Equation.DSMT4" ShapeID="_x0000_i1028" DrawAspect="Content" ObjectID="_1540569524" r:id="rId20"/>
        </w:object>
      </w:r>
      <w:r w:rsidRPr="00A07593">
        <w:rPr>
          <w:rStyle w:val="Cmathsexpressions"/>
          <w:i/>
        </w:rPr>
        <w:t xml:space="preserve"> </w:t>
      </w:r>
      <w:r w:rsidRPr="00A07593">
        <w:t>and</w:t>
      </w:r>
      <w:r w:rsidR="00A07593">
        <w:t xml:space="preserve"> the line with </w:t>
      </w:r>
      <w:r w:rsidR="00A07593">
        <w:br/>
        <w:t>the equation</w:t>
      </w:r>
      <w:r w:rsidRPr="00A07593">
        <w:rPr>
          <w:rStyle w:val="Cmathsexpressions"/>
          <w:i/>
        </w:rPr>
        <w:t xml:space="preserve"> x</w:t>
      </w:r>
      <w:r w:rsidRPr="00A07593">
        <w:t xml:space="preserve"> = </w:t>
      </w:r>
      <w:r w:rsidRPr="00A07593">
        <w:rPr>
          <w:rStyle w:val="Cmathsexpressions"/>
          <w:i/>
        </w:rPr>
        <w:t xml:space="preserve">y </w:t>
      </w:r>
      <w:r w:rsidRPr="00A07593">
        <w:t>+ 11?</w:t>
      </w:r>
    </w:p>
    <w:p w14:paraId="4F2D5F68" w14:textId="521834A7" w:rsidR="00070EEB" w:rsidRPr="00A07593" w:rsidRDefault="007D7520" w:rsidP="007D7520">
      <w:pPr>
        <w:pStyle w:val="Pquestiontextmcqoptions"/>
      </w:pPr>
      <w:r w:rsidRPr="00A07593">
        <w:rPr>
          <w:rStyle w:val="Cquestionpartlabelbold"/>
        </w:rPr>
        <w:t>A</w:t>
      </w:r>
      <w:r w:rsidRPr="00A07593">
        <w:tab/>
      </w:r>
      <w:r w:rsidR="009A3E5F" w:rsidRPr="00A07593">
        <w:t>(1, -4)</w:t>
      </w:r>
      <w:r w:rsidR="00A07593">
        <w:tab/>
      </w:r>
      <w:r w:rsidR="00A07593">
        <w:tab/>
      </w:r>
      <w:r w:rsidRPr="00A07593">
        <w:rPr>
          <w:rStyle w:val="Cquestionpartlabelbold"/>
        </w:rPr>
        <w:t>B</w:t>
      </w:r>
      <w:r w:rsidRPr="00A07593">
        <w:tab/>
      </w:r>
      <w:r w:rsidR="009A3E5F" w:rsidRPr="00A07593">
        <w:t>(2, -6)</w:t>
      </w:r>
      <w:r w:rsidR="00A07593">
        <w:tab/>
      </w:r>
      <w:r w:rsidR="00A07593">
        <w:tab/>
      </w:r>
      <w:r w:rsidRPr="00A07593">
        <w:rPr>
          <w:rStyle w:val="Cquestionpartlabelbold"/>
        </w:rPr>
        <w:t>C</w:t>
      </w:r>
      <w:r w:rsidRPr="00A07593">
        <w:tab/>
      </w:r>
      <w:r w:rsidR="009A3E5F" w:rsidRPr="00A07593">
        <w:t>(3, -8)</w:t>
      </w:r>
      <w:r w:rsidR="00A07593">
        <w:tab/>
      </w:r>
      <w:r w:rsidR="00A07593">
        <w:tab/>
      </w:r>
      <w:r w:rsidR="00A07593">
        <w:tab/>
      </w:r>
      <w:r w:rsidRPr="00A07593">
        <w:rPr>
          <w:rStyle w:val="Cquestionpartlabelbold"/>
        </w:rPr>
        <w:t>D</w:t>
      </w:r>
      <w:r w:rsidRPr="00A07593">
        <w:tab/>
      </w:r>
      <w:r w:rsidR="009A3E5F" w:rsidRPr="00A07593">
        <w:t>(4, -13)</w:t>
      </w:r>
    </w:p>
    <w:p w14:paraId="1633EA82" w14:textId="11089468" w:rsidR="00E612EF" w:rsidRPr="00A07593" w:rsidRDefault="00E612EF" w:rsidP="00E612EF">
      <w:pPr>
        <w:pStyle w:val="Pquestionheadingmc"/>
      </w:pPr>
      <w:r w:rsidRPr="00A07593">
        <w:t>Question 9</w:t>
      </w:r>
      <w:r w:rsidR="007D7520" w:rsidRPr="00A07593">
        <w:tab/>
      </w:r>
      <w:r w:rsidR="009A3E5F" w:rsidRPr="00A07593">
        <w:t>[6.2</w:t>
      </w:r>
      <w:r w:rsidR="00FE3CA2" w:rsidRPr="00A07593">
        <w:t>]</w:t>
      </w:r>
    </w:p>
    <w:p w14:paraId="3B467011" w14:textId="77777777" w:rsidR="009A3E5F" w:rsidRPr="00A07593" w:rsidRDefault="009A3E5F" w:rsidP="007D7520">
      <w:pPr>
        <w:pStyle w:val="Pquestiontextmainstem"/>
      </w:pPr>
      <w:r w:rsidRPr="00A07593">
        <w:t xml:space="preserve">The </w:t>
      </w:r>
      <w:r w:rsidRPr="00A07593">
        <w:rPr>
          <w:rStyle w:val="Cmathsexpressions"/>
          <w:i/>
        </w:rPr>
        <w:t>x</w:t>
      </w:r>
      <w:r w:rsidRPr="00A07593">
        <w:t xml:space="preserve">-intercept of the line with the equation </w:t>
      </w:r>
      <w:r w:rsidRPr="00A07593">
        <w:rPr>
          <w:position w:val="-12"/>
        </w:rPr>
        <w:object w:dxaOrig="1160" w:dyaOrig="360" w14:anchorId="245D40CE">
          <v:shape id="_x0000_i1029" type="#_x0000_t75" style="width:57.75pt;height:18pt" o:ole="">
            <v:imagedata r:id="rId21" o:title=""/>
          </v:shape>
          <o:OLEObject Type="Embed" ProgID="Equation.DSMT4" ShapeID="_x0000_i1029" DrawAspect="Content" ObjectID="_1540569525" r:id="rId22"/>
        </w:object>
      </w:r>
      <w:r w:rsidRPr="00A07593">
        <w:t xml:space="preserve"> is:</w:t>
      </w:r>
    </w:p>
    <w:p w14:paraId="3ABBF7BA" w14:textId="37BCEDCE" w:rsidR="00070EEB" w:rsidRPr="00A07593" w:rsidRDefault="007D7520" w:rsidP="007D7520">
      <w:pPr>
        <w:pStyle w:val="Pquestiontextmcqoptions"/>
      </w:pPr>
      <w:r w:rsidRPr="00A07593">
        <w:rPr>
          <w:rStyle w:val="Cquestionpartlabelbold"/>
        </w:rPr>
        <w:t>A</w:t>
      </w:r>
      <w:r w:rsidRPr="00A07593">
        <w:tab/>
      </w:r>
      <w:r w:rsidR="009A3E5F" w:rsidRPr="00A07593">
        <w:t>(</w:t>
      </w:r>
      <w:r w:rsidR="009A3E5F" w:rsidRPr="00A07593">
        <w:rPr>
          <w:position w:val="-12"/>
        </w:rPr>
        <w:object w:dxaOrig="460" w:dyaOrig="360" w14:anchorId="288BE771">
          <v:shape id="_x0000_i1030" type="#_x0000_t75" style="width:23.25pt;height:18pt" o:ole="" fillcolor="window">
            <v:imagedata r:id="rId23" o:title=""/>
          </v:shape>
          <o:OLEObject Type="Embed" ProgID="Equation.3" ShapeID="_x0000_i1030" DrawAspect="Content" ObjectID="_1540569526" r:id="rId24"/>
        </w:object>
      </w:r>
      <w:r w:rsidR="009A3E5F" w:rsidRPr="00A07593">
        <w:t>,0)</w:t>
      </w:r>
      <w:r w:rsidR="00A07593">
        <w:tab/>
      </w:r>
      <w:r w:rsidR="00A07593">
        <w:tab/>
      </w:r>
      <w:r w:rsidRPr="00A07593">
        <w:rPr>
          <w:rStyle w:val="Cquestionpartlabelbold"/>
        </w:rPr>
        <w:t>B</w:t>
      </w:r>
      <w:r w:rsidRPr="00A07593">
        <w:tab/>
      </w:r>
      <w:r w:rsidR="009A3E5F" w:rsidRPr="00A07593">
        <w:t>(</w:t>
      </w:r>
      <w:r w:rsidR="009A3E5F" w:rsidRPr="00A07593">
        <w:rPr>
          <w:position w:val="-12"/>
        </w:rPr>
        <w:object w:dxaOrig="340" w:dyaOrig="360" w14:anchorId="1A3AB444">
          <v:shape id="_x0000_i1031" type="#_x0000_t75" style="width:17.25pt;height:18pt" o:ole="">
            <v:imagedata r:id="rId25" o:title=""/>
          </v:shape>
          <o:OLEObject Type="Embed" ProgID="Equation.DSMT4" ShapeID="_x0000_i1031" DrawAspect="Content" ObjectID="_1540569527" r:id="rId26"/>
        </w:object>
      </w:r>
      <w:r w:rsidR="009A3E5F" w:rsidRPr="00A07593">
        <w:t>,0)</w:t>
      </w:r>
      <w:r w:rsidR="00A07593">
        <w:tab/>
      </w:r>
      <w:r w:rsidR="00A07593">
        <w:tab/>
      </w:r>
      <w:r w:rsidRPr="00A07593">
        <w:rPr>
          <w:rStyle w:val="Cquestionpartlabelbold"/>
        </w:rPr>
        <w:t>C</w:t>
      </w:r>
      <w:r w:rsidRPr="00A07593">
        <w:tab/>
      </w:r>
      <w:r w:rsidR="009A3E5F" w:rsidRPr="00A07593">
        <w:t>(</w:t>
      </w:r>
      <w:r w:rsidR="009A3E5F" w:rsidRPr="00A07593">
        <w:rPr>
          <w:position w:val="-12"/>
        </w:rPr>
        <w:object w:dxaOrig="320" w:dyaOrig="360" w14:anchorId="592262DA">
          <v:shape id="_x0000_i1032" type="#_x0000_t75" style="width:15.75pt;height:18pt" o:ole="" fillcolor="window">
            <v:imagedata r:id="rId27" o:title=""/>
          </v:shape>
          <o:OLEObject Type="Embed" ProgID="Equation.3" ShapeID="_x0000_i1032" DrawAspect="Content" ObjectID="_1540569528" r:id="rId28"/>
        </w:object>
      </w:r>
      <w:r w:rsidR="009A3E5F" w:rsidRPr="00A07593">
        <w:t>,0)</w:t>
      </w:r>
      <w:r w:rsidR="00A07593">
        <w:tab/>
      </w:r>
      <w:r w:rsidR="00A07593">
        <w:tab/>
      </w:r>
      <w:r w:rsidRPr="00A07593">
        <w:rPr>
          <w:rStyle w:val="Cquestionpartlabelbold"/>
        </w:rPr>
        <w:t>D</w:t>
      </w:r>
      <w:r w:rsidRPr="00A07593">
        <w:tab/>
      </w:r>
      <w:r w:rsidR="009A3E5F" w:rsidRPr="00A07593">
        <w:t>(</w:t>
      </w:r>
      <w:r w:rsidR="009A3E5F" w:rsidRPr="00A07593">
        <w:rPr>
          <w:position w:val="-12"/>
        </w:rPr>
        <w:object w:dxaOrig="180" w:dyaOrig="360" w14:anchorId="17373058">
          <v:shape id="_x0000_i1033" type="#_x0000_t75" style="width:9pt;height:18pt" o:ole="">
            <v:imagedata r:id="rId29" o:title=""/>
          </v:shape>
          <o:OLEObject Type="Embed" ProgID="Equation.DSMT4" ShapeID="_x0000_i1033" DrawAspect="Content" ObjectID="_1540569529" r:id="rId30"/>
        </w:object>
      </w:r>
      <w:r w:rsidR="009A3E5F" w:rsidRPr="00A07593">
        <w:t>,0)</w:t>
      </w:r>
    </w:p>
    <w:p w14:paraId="5126DFCD" w14:textId="08DC250E" w:rsidR="002D3853" w:rsidRPr="00A07593" w:rsidRDefault="002D3853" w:rsidP="002D3853">
      <w:pPr>
        <w:pStyle w:val="Pquestionheadingmc"/>
      </w:pPr>
      <w:r w:rsidRPr="00A07593">
        <w:t>Question 10</w:t>
      </w:r>
      <w:r w:rsidR="007D7520" w:rsidRPr="00A07593">
        <w:tab/>
      </w:r>
      <w:r w:rsidR="009A3E5F" w:rsidRPr="00A07593">
        <w:t>[6.2</w:t>
      </w:r>
      <w:r w:rsidR="00FE3CA2" w:rsidRPr="00A07593">
        <w:t>]</w:t>
      </w:r>
    </w:p>
    <w:p w14:paraId="2CAC37BD" w14:textId="77777777" w:rsidR="009A3E5F" w:rsidRPr="00A07593" w:rsidRDefault="009A3E5F" w:rsidP="007D7520">
      <w:pPr>
        <w:pStyle w:val="Pquestiontextmainstem"/>
      </w:pPr>
      <w:r w:rsidRPr="00A07593">
        <w:t xml:space="preserve">The </w:t>
      </w:r>
      <w:r w:rsidRPr="00A07593">
        <w:rPr>
          <w:rStyle w:val="Cmathsexpressions"/>
          <w:i/>
        </w:rPr>
        <w:t>y</w:t>
      </w:r>
      <w:r w:rsidRPr="00A07593">
        <w:t xml:space="preserve">-intercept of the line with equation </w:t>
      </w:r>
      <w:r w:rsidRPr="00A07593">
        <w:rPr>
          <w:position w:val="-24"/>
        </w:rPr>
        <w:object w:dxaOrig="1020" w:dyaOrig="620" w14:anchorId="3A3AA62B">
          <v:shape id="_x0000_i1034" type="#_x0000_t75" style="width:51pt;height:30.75pt" o:ole="">
            <v:imagedata r:id="rId31" o:title=""/>
          </v:shape>
          <o:OLEObject Type="Embed" ProgID="Equation.DSMT4" ShapeID="_x0000_i1034" DrawAspect="Content" ObjectID="_1540569530" r:id="rId32"/>
        </w:object>
      </w:r>
      <w:r w:rsidRPr="00A07593">
        <w:t xml:space="preserve"> is:</w:t>
      </w:r>
    </w:p>
    <w:p w14:paraId="61F2DFFB" w14:textId="193D2F6B" w:rsidR="00070EEB" w:rsidRPr="00A07593" w:rsidRDefault="007D7520" w:rsidP="00415ADC">
      <w:pPr>
        <w:pStyle w:val="Pquestiontextmcqoptions"/>
        <w:tabs>
          <w:tab w:val="left" w:pos="810"/>
        </w:tabs>
      </w:pPr>
      <w:r w:rsidRPr="00A07593">
        <w:rPr>
          <w:rStyle w:val="Cquestionpartlabelbold"/>
        </w:rPr>
        <w:t>A</w:t>
      </w:r>
      <w:r w:rsidRPr="00A07593">
        <w:tab/>
      </w:r>
      <w:r w:rsidR="009A3E5F" w:rsidRPr="00A07593">
        <w:t>3</w:t>
      </w:r>
      <w:r w:rsidR="004665C5">
        <w:tab/>
      </w:r>
      <w:r w:rsidR="004665C5">
        <w:tab/>
      </w:r>
      <w:r w:rsidRPr="00A07593">
        <w:rPr>
          <w:rStyle w:val="Cquestionpartlabelbold"/>
        </w:rPr>
        <w:t>B</w:t>
      </w:r>
      <w:r w:rsidRPr="00A07593">
        <w:tab/>
      </w:r>
      <w:r w:rsidR="009A3E5F" w:rsidRPr="00A07593">
        <w:t>1</w:t>
      </w:r>
      <w:r w:rsidR="004665C5">
        <w:tab/>
      </w:r>
      <w:r w:rsidR="004665C5">
        <w:tab/>
      </w:r>
      <w:r w:rsidRPr="00A07593">
        <w:rPr>
          <w:rStyle w:val="Cquestionpartlabelbold"/>
        </w:rPr>
        <w:t>C</w:t>
      </w:r>
      <w:r w:rsidRPr="00A07593">
        <w:tab/>
      </w:r>
      <w:r w:rsidR="009A3E5F" w:rsidRPr="00A07593">
        <w:t>-1</w:t>
      </w:r>
      <w:r w:rsidR="004665C5">
        <w:tab/>
      </w:r>
      <w:r w:rsidR="004665C5">
        <w:tab/>
      </w:r>
      <w:r w:rsidRPr="00A07593">
        <w:rPr>
          <w:rStyle w:val="Cquestionpartlabelbold"/>
        </w:rPr>
        <w:t>D</w:t>
      </w:r>
      <w:r w:rsidRPr="00A07593">
        <w:tab/>
      </w:r>
      <w:r w:rsidR="009A3E5F" w:rsidRPr="00A07593">
        <w:rPr>
          <w:position w:val="-12"/>
        </w:rPr>
        <w:object w:dxaOrig="180" w:dyaOrig="360" w14:anchorId="7705982F">
          <v:shape id="_x0000_i1035" type="#_x0000_t75" style="width:9pt;height:18pt" o:ole="">
            <v:imagedata r:id="rId33" o:title=""/>
          </v:shape>
          <o:OLEObject Type="Embed" ProgID="Equation.DSMT4" ShapeID="_x0000_i1035" DrawAspect="Content" ObjectID="_1540569531" r:id="rId34"/>
        </w:object>
      </w:r>
    </w:p>
    <w:p w14:paraId="5BA7F288" w14:textId="305361B4" w:rsidR="007A2893" w:rsidRPr="00A07593" w:rsidRDefault="007A2893" w:rsidP="007A2893">
      <w:pPr>
        <w:pStyle w:val="Pquestionheadingmc"/>
      </w:pPr>
      <w:r w:rsidRPr="00A07593">
        <w:t>Question 11</w:t>
      </w:r>
      <w:r w:rsidR="007D7520" w:rsidRPr="00A07593">
        <w:tab/>
      </w:r>
      <w:r w:rsidR="009A3E5F" w:rsidRPr="00A07593">
        <w:t>[6.2</w:t>
      </w:r>
      <w:r w:rsidRPr="00A07593">
        <w:t>]</w:t>
      </w:r>
    </w:p>
    <w:p w14:paraId="02FB553B" w14:textId="77777777" w:rsidR="009A3E5F" w:rsidRPr="00A07593" w:rsidRDefault="009A3E5F" w:rsidP="007D7520">
      <w:pPr>
        <w:pStyle w:val="Pquestiontextmainstem"/>
      </w:pPr>
      <w:r w:rsidRPr="00A07593">
        <w:t xml:space="preserve">The line given by the equation </w:t>
      </w:r>
      <w:r w:rsidRPr="00A07593">
        <w:rPr>
          <w:rStyle w:val="Cmathsexpressions"/>
          <w:i/>
        </w:rPr>
        <w:t xml:space="preserve">y </w:t>
      </w:r>
      <w:r w:rsidRPr="00A07593">
        <w:t>= 0.01</w:t>
      </w:r>
      <w:r w:rsidRPr="00A07593">
        <w:rPr>
          <w:rStyle w:val="Cmathsexpressions"/>
          <w:i/>
        </w:rPr>
        <w:t>x</w:t>
      </w:r>
      <w:r w:rsidRPr="00A07593">
        <w:t xml:space="preserve"> – 5:</w:t>
      </w:r>
    </w:p>
    <w:p w14:paraId="7F016C21" w14:textId="3F6FB567" w:rsidR="009A3E5F" w:rsidRPr="00A07593" w:rsidRDefault="007D7520" w:rsidP="007D7520">
      <w:pPr>
        <w:pStyle w:val="Pquestiontextmcqoptions"/>
      </w:pPr>
      <w:r w:rsidRPr="00A07593">
        <w:rPr>
          <w:rStyle w:val="Cquestionpartlabelbold"/>
        </w:rPr>
        <w:t>A</w:t>
      </w:r>
      <w:r w:rsidRPr="00A07593">
        <w:tab/>
      </w:r>
      <w:r w:rsidR="009A3E5F" w:rsidRPr="00A07593">
        <w:t xml:space="preserve"> has a gradient of zero</w:t>
      </w:r>
      <w:r w:rsidRPr="00A07593">
        <w:tab/>
      </w:r>
      <w:r w:rsidRPr="00A07593">
        <w:tab/>
      </w:r>
      <w:r w:rsidRPr="00A07593">
        <w:rPr>
          <w:rStyle w:val="Cquestionpartlabelbold"/>
        </w:rPr>
        <w:t>B</w:t>
      </w:r>
      <w:r w:rsidRPr="00A07593">
        <w:tab/>
      </w:r>
      <w:r w:rsidR="009A3E5F" w:rsidRPr="00A07593">
        <w:t xml:space="preserve"> is nearly flat</w:t>
      </w:r>
    </w:p>
    <w:p w14:paraId="3091613D" w14:textId="08151FFF" w:rsidR="00F04E3B" w:rsidRPr="00A07593" w:rsidRDefault="007D7520" w:rsidP="007D7520">
      <w:pPr>
        <w:pStyle w:val="Pquestiontextmcqoptions"/>
      </w:pPr>
      <w:r w:rsidRPr="00A07593">
        <w:rPr>
          <w:rStyle w:val="Cquestionpartlabelbold"/>
        </w:rPr>
        <w:t>C</w:t>
      </w:r>
      <w:r w:rsidRPr="00A07593">
        <w:tab/>
      </w:r>
      <w:r w:rsidR="009A3E5F" w:rsidRPr="00A07593">
        <w:t xml:space="preserve"> is very steep</w:t>
      </w:r>
      <w:r w:rsidRPr="00A07593">
        <w:tab/>
      </w:r>
      <w:r w:rsidR="004665C5">
        <w:tab/>
      </w:r>
      <w:r w:rsidR="004665C5">
        <w:tab/>
      </w:r>
      <w:r w:rsidR="004665C5">
        <w:tab/>
      </w:r>
      <w:r w:rsidR="004665C5">
        <w:tab/>
      </w:r>
      <w:r w:rsidRPr="00A07593">
        <w:rPr>
          <w:rStyle w:val="Cquestionpartlabelbold"/>
        </w:rPr>
        <w:t>D</w:t>
      </w:r>
      <w:r w:rsidRPr="00A07593">
        <w:tab/>
      </w:r>
      <w:r w:rsidR="004665C5">
        <w:t xml:space="preserve"> is not very steep</w:t>
      </w:r>
    </w:p>
    <w:p w14:paraId="55102FCF" w14:textId="25A5C2CD" w:rsidR="007A2893" w:rsidRPr="00A07593" w:rsidRDefault="007A2893" w:rsidP="007A2893">
      <w:pPr>
        <w:pStyle w:val="Pquestionheadingmc"/>
      </w:pPr>
      <w:r w:rsidRPr="00A07593">
        <w:t>Question 12</w:t>
      </w:r>
      <w:r w:rsidR="007D7520" w:rsidRPr="00A07593">
        <w:tab/>
      </w:r>
      <w:r w:rsidR="009A3E5F" w:rsidRPr="00A07593">
        <w:t>[6.4</w:t>
      </w:r>
      <w:r w:rsidRPr="00A07593">
        <w:t>]</w:t>
      </w:r>
    </w:p>
    <w:p w14:paraId="389F18E1" w14:textId="116020D5" w:rsidR="009A3E5F" w:rsidRPr="00A07593" w:rsidRDefault="009A3E5F" w:rsidP="007D7520">
      <w:pPr>
        <w:pStyle w:val="Pquestiontextmainstem"/>
      </w:pPr>
      <w:r w:rsidRPr="00A07593">
        <w:t>The cost $</w:t>
      </w:r>
      <w:r w:rsidR="007D7520" w:rsidRPr="00A07593">
        <w:rPr>
          <w:rStyle w:val="Cmathsexpressions"/>
          <w:i/>
        </w:rPr>
        <w:t>C</w:t>
      </w:r>
      <w:r w:rsidR="004665C5">
        <w:t xml:space="preserve"> </w:t>
      </w:r>
      <w:r w:rsidRPr="00A07593">
        <w:t>of renting a car is given by the formula</w:t>
      </w:r>
      <w:r w:rsidRPr="00A07593">
        <w:rPr>
          <w:rStyle w:val="Cmathsexpressions"/>
          <w:i/>
        </w:rPr>
        <w:t xml:space="preserve"> </w:t>
      </w:r>
      <w:r w:rsidR="007D7520" w:rsidRPr="00A07593">
        <w:rPr>
          <w:rStyle w:val="Cmathsexpressions"/>
          <w:i/>
        </w:rPr>
        <w:t>C</w:t>
      </w:r>
      <w:r w:rsidR="004665C5">
        <w:t xml:space="preserve"> </w:t>
      </w:r>
      <w:r w:rsidRPr="00A07593">
        <w:t>= 5</w:t>
      </w:r>
      <w:r w:rsidRPr="00A07593">
        <w:rPr>
          <w:rStyle w:val="Cmathsexpressions"/>
          <w:i/>
        </w:rPr>
        <w:t>d</w:t>
      </w:r>
      <w:r w:rsidRPr="00A07593">
        <w:t xml:space="preserve"> + 4, where </w:t>
      </w:r>
      <w:r w:rsidRPr="00A07593">
        <w:rPr>
          <w:rStyle w:val="Cmathsexpressions"/>
          <w:i/>
        </w:rPr>
        <w:t>d</w:t>
      </w:r>
      <w:r w:rsidRPr="00A07593">
        <w:t xml:space="preserve"> is the number of days.</w:t>
      </w:r>
      <w:r w:rsidR="004665C5">
        <w:br/>
        <w:t>If Frank paid $</w:t>
      </w:r>
      <w:r w:rsidRPr="00A07593">
        <w:t>119 for the car, how many days did he rent the car for?</w:t>
      </w:r>
    </w:p>
    <w:p w14:paraId="4A8A48D4" w14:textId="34D80A9B" w:rsidR="009A3E5F" w:rsidRPr="00A07593" w:rsidRDefault="007D7520" w:rsidP="007D7520">
      <w:pPr>
        <w:pStyle w:val="Pquestiontextmcqoptions"/>
      </w:pPr>
      <w:r w:rsidRPr="004665C5">
        <w:rPr>
          <w:rStyle w:val="Cquestionpartlabelbold"/>
        </w:rPr>
        <w:t>A</w:t>
      </w:r>
      <w:r w:rsidRPr="00A07593">
        <w:tab/>
      </w:r>
      <w:r w:rsidR="009A3E5F" w:rsidRPr="00A07593">
        <w:t>20 days</w:t>
      </w:r>
      <w:r w:rsidRPr="00A07593">
        <w:tab/>
      </w:r>
      <w:r w:rsidR="004665C5">
        <w:tab/>
      </w:r>
      <w:r w:rsidR="004665C5">
        <w:tab/>
      </w:r>
      <w:r w:rsidRPr="004665C5">
        <w:rPr>
          <w:rStyle w:val="Cquestionpartlabelbold"/>
        </w:rPr>
        <w:t>B</w:t>
      </w:r>
      <w:r w:rsidRPr="00A07593">
        <w:tab/>
      </w:r>
      <w:r w:rsidR="009A3E5F" w:rsidRPr="00A07593">
        <w:t>10 days</w:t>
      </w:r>
    </w:p>
    <w:p w14:paraId="69A007FF" w14:textId="5C07DDE2" w:rsidR="00070EEB" w:rsidRPr="00A07593" w:rsidRDefault="007D7520" w:rsidP="007D7520">
      <w:pPr>
        <w:pStyle w:val="Pquestiontextmcqoptions"/>
      </w:pPr>
      <w:r w:rsidRPr="004665C5">
        <w:rPr>
          <w:rStyle w:val="Cquestionpartlabelbold"/>
        </w:rPr>
        <w:t>C</w:t>
      </w:r>
      <w:r w:rsidRPr="00A07593">
        <w:tab/>
      </w:r>
      <w:r w:rsidR="009A3E5F" w:rsidRPr="00A07593">
        <w:t>23 days</w:t>
      </w:r>
      <w:r w:rsidRPr="00A07593">
        <w:tab/>
      </w:r>
      <w:r w:rsidR="004665C5">
        <w:tab/>
      </w:r>
      <w:r w:rsidR="004665C5">
        <w:tab/>
      </w:r>
      <w:r w:rsidRPr="004665C5">
        <w:rPr>
          <w:rStyle w:val="Cquestionpartlabelbold"/>
        </w:rPr>
        <w:t>D</w:t>
      </w:r>
      <w:r w:rsidRPr="00A07593">
        <w:tab/>
      </w:r>
      <w:r w:rsidR="009A3E5F" w:rsidRPr="00A07593">
        <w:t>30 days</w:t>
      </w:r>
    </w:p>
    <w:p w14:paraId="725818E6" w14:textId="70D2B12C" w:rsidR="001B433F" w:rsidRPr="00A07593" w:rsidRDefault="001B433F" w:rsidP="001B433F">
      <w:pPr>
        <w:pStyle w:val="Psectionresults"/>
      </w:pPr>
      <w:r w:rsidRPr="00A07593">
        <w:t>M</w:t>
      </w:r>
      <w:r w:rsidR="002B3763" w:rsidRPr="00A07593">
        <w:t>ultiple-choice results: ___ /</w:t>
      </w:r>
      <w:r w:rsidR="002D3853" w:rsidRPr="00A07593">
        <w:t>1</w:t>
      </w:r>
      <w:r w:rsidR="007A2893" w:rsidRPr="00A07593">
        <w:t>2</w:t>
      </w:r>
    </w:p>
    <w:p w14:paraId="38C01D2D" w14:textId="77777777" w:rsidR="001B433F" w:rsidRPr="00A07593" w:rsidRDefault="001B433F" w:rsidP="001B433F">
      <w:pPr>
        <w:pStyle w:val="Psectionheading"/>
      </w:pPr>
      <w:r w:rsidRPr="00A07593">
        <w:t>Short answer section</w:t>
      </w:r>
    </w:p>
    <w:p w14:paraId="74A0B774" w14:textId="0DBC9DCF" w:rsidR="00FD6DB9" w:rsidRPr="00A07593" w:rsidRDefault="00FD6DB9" w:rsidP="00FD6DB9">
      <w:pPr>
        <w:pStyle w:val="Pquestionheadingsx"/>
      </w:pPr>
      <w:r w:rsidRPr="00A07593">
        <w:t>Question 13</w:t>
      </w:r>
      <w:r w:rsidR="007D7520" w:rsidRPr="00A07593">
        <w:tab/>
      </w:r>
      <w:r w:rsidR="007E0CE1" w:rsidRPr="00A07593">
        <w:rPr>
          <w:rStyle w:val="Cmarkslabel"/>
        </w:rPr>
        <w:t>7</w:t>
      </w:r>
      <w:r w:rsidRPr="00A07593">
        <w:rPr>
          <w:rStyle w:val="Cmarkslabel"/>
        </w:rPr>
        <w:t xml:space="preserve"> marks</w:t>
      </w:r>
      <w:r w:rsidR="007D7520" w:rsidRPr="00A07593">
        <w:tab/>
      </w:r>
      <w:r w:rsidR="009A3E5F" w:rsidRPr="00A07593">
        <w:t>[6.</w:t>
      </w:r>
      <w:r w:rsidR="007E0CE1" w:rsidRPr="00A07593">
        <w:t>2</w:t>
      </w:r>
      <w:r w:rsidRPr="00A07593">
        <w:t>]</w:t>
      </w:r>
    </w:p>
    <w:p w14:paraId="6E911606" w14:textId="77777777" w:rsidR="007E0CE1" w:rsidRPr="00A07593" w:rsidRDefault="007E0CE1" w:rsidP="007D7520">
      <w:pPr>
        <w:pStyle w:val="Pquestiontextmainstem"/>
      </w:pPr>
      <w:r w:rsidRPr="00A07593">
        <w:t>Use words from the list below to complete the following sentences.</w:t>
      </w:r>
    </w:p>
    <w:p w14:paraId="4F06DB17" w14:textId="77777777" w:rsidR="007E0CE1" w:rsidRPr="00415ADC" w:rsidRDefault="007E0CE1" w:rsidP="004665C5">
      <w:pPr>
        <w:pStyle w:val="Pquestiontextmainstem"/>
        <w:rPr>
          <w:i/>
        </w:rPr>
      </w:pPr>
      <w:r w:rsidRPr="00415ADC">
        <w:rPr>
          <w:i/>
        </w:rPr>
        <w:t xml:space="preserve">left        straight line      slope              </w:t>
      </w:r>
      <w:r w:rsidRPr="00415ADC">
        <w:rPr>
          <w:rStyle w:val="Cmathsexpressions"/>
          <w:i/>
          <w:iCs/>
        </w:rPr>
        <w:t>y</w:t>
      </w:r>
      <w:r w:rsidRPr="00415ADC">
        <w:rPr>
          <w:i/>
        </w:rPr>
        <w:t>-intercept             gradient           slope      zero      gradient</w:t>
      </w:r>
    </w:p>
    <w:p w14:paraId="550FE562" w14:textId="77777777" w:rsidR="007E0CE1" w:rsidRPr="00415ADC" w:rsidRDefault="007E0CE1" w:rsidP="004665C5">
      <w:pPr>
        <w:pStyle w:val="Pquestiontextmainstem"/>
        <w:rPr>
          <w:i/>
        </w:rPr>
      </w:pPr>
      <w:r w:rsidRPr="00415ADC">
        <w:rPr>
          <w:i/>
        </w:rPr>
        <w:t xml:space="preserve">positive        linear            origin               </w:t>
      </w:r>
      <w:r w:rsidRPr="00415ADC">
        <w:rPr>
          <w:rStyle w:val="Cmathsexpressions"/>
          <w:i/>
          <w:iCs/>
        </w:rPr>
        <w:t>y</w:t>
      </w:r>
      <w:r w:rsidRPr="00415ADC">
        <w:rPr>
          <w:i/>
        </w:rPr>
        <w:t xml:space="preserve">-intercept              </w:t>
      </w:r>
      <w:r w:rsidRPr="00415ADC">
        <w:rPr>
          <w:rStyle w:val="Cmathsexpressions"/>
          <w:i/>
          <w:iCs/>
        </w:rPr>
        <w:t>x</w:t>
      </w:r>
      <w:r w:rsidRPr="00415ADC">
        <w:rPr>
          <w:i/>
        </w:rPr>
        <w:t>-axis           Cartesian      negative</w:t>
      </w:r>
    </w:p>
    <w:p w14:paraId="5DDFCD3F" w14:textId="29184A7A" w:rsidR="007E0CE1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Pr="00A07593">
        <w:tab/>
      </w:r>
      <w:r w:rsidR="007E0CE1" w:rsidRPr="00A07593">
        <w:t>Lines with a ______________</w:t>
      </w:r>
      <w:r w:rsidR="004665C5">
        <w:t>___</w:t>
      </w:r>
      <w:r w:rsidR="007E0CE1" w:rsidRPr="00A07593">
        <w:t xml:space="preserve"> gradient </w:t>
      </w:r>
      <w:r w:rsidR="007E0CE1" w:rsidRPr="004665C5">
        <w:t>___________</w:t>
      </w:r>
      <w:r w:rsidR="004665C5">
        <w:t>___</w:t>
      </w:r>
      <w:r w:rsidR="007E0CE1" w:rsidRPr="00A07593">
        <w:t xml:space="preserve"> up to the right and lines with a </w:t>
      </w:r>
      <w:r w:rsidR="007E0CE1" w:rsidRPr="00A07593">
        <w:br/>
        <w:t>_______</w:t>
      </w:r>
      <w:r w:rsidR="004665C5">
        <w:t>_____</w:t>
      </w:r>
      <w:r w:rsidR="007E0CE1" w:rsidRPr="00A07593">
        <w:t xml:space="preserve"> gradient</w:t>
      </w:r>
      <w:r w:rsidR="007E0CE1" w:rsidRPr="004665C5">
        <w:t xml:space="preserve"> __________</w:t>
      </w:r>
      <w:r w:rsidR="004665C5">
        <w:t>___</w:t>
      </w:r>
      <w:r w:rsidR="007E0CE1" w:rsidRPr="00A07593">
        <w:t xml:space="preserve"> up to the</w:t>
      </w:r>
      <w:r w:rsidR="007E0CE1" w:rsidRPr="004665C5">
        <w:t xml:space="preserve"> ___________</w:t>
      </w:r>
      <w:r w:rsidR="004665C5">
        <w:t>___</w:t>
      </w:r>
      <w:r w:rsidR="007E0CE1" w:rsidRPr="004665C5">
        <w:t>.</w:t>
      </w:r>
      <w:r w:rsidR="007E0CE1" w:rsidRPr="00A07593">
        <w:t xml:space="preserve">  </w:t>
      </w:r>
    </w:p>
    <w:p w14:paraId="6DD1D242" w14:textId="23EE031D" w:rsidR="007E0CE1" w:rsidRPr="00A07593" w:rsidRDefault="007D7520" w:rsidP="007D7520">
      <w:pPr>
        <w:pStyle w:val="Pquestiontextpartsa"/>
      </w:pPr>
      <w:r w:rsidRPr="00A07593">
        <w:rPr>
          <w:rStyle w:val="Cquestionpartlabelbold"/>
        </w:rPr>
        <w:t>(b)</w:t>
      </w:r>
      <w:r w:rsidRPr="00A07593">
        <w:tab/>
      </w:r>
      <w:r w:rsidR="007E0CE1" w:rsidRPr="00A07593">
        <w:t>The ______________</w:t>
      </w:r>
      <w:r w:rsidR="004665C5">
        <w:t xml:space="preserve"> </w:t>
      </w:r>
      <w:r w:rsidR="007E0CE1" w:rsidRPr="00A07593">
        <w:t>of a line is a measure of its steepness.</w:t>
      </w:r>
    </w:p>
    <w:p w14:paraId="257C2F28" w14:textId="7CFA2C60" w:rsidR="007E0CE1" w:rsidRPr="00A07593" w:rsidRDefault="007D7520" w:rsidP="007D7520">
      <w:pPr>
        <w:pStyle w:val="Pquestiontextpartsa"/>
      </w:pPr>
      <w:r w:rsidRPr="00A07593">
        <w:rPr>
          <w:rStyle w:val="Cquestionpartlabelbold"/>
        </w:rPr>
        <w:t>(c)</w:t>
      </w:r>
      <w:r w:rsidRPr="00A07593">
        <w:tab/>
      </w:r>
      <w:r w:rsidR="007E0CE1" w:rsidRPr="00A07593">
        <w:t xml:space="preserve">The </w:t>
      </w:r>
      <w:r w:rsidR="007E0CE1" w:rsidRPr="00A07593">
        <w:rPr>
          <w:rStyle w:val="Cmathsexpressions"/>
          <w:i/>
          <w:iCs/>
        </w:rPr>
        <w:t>x</w:t>
      </w:r>
      <w:r w:rsidR="007E0CE1" w:rsidRPr="00A07593">
        <w:t>-intercept is where a line crosses the ______</w:t>
      </w:r>
      <w:r w:rsidR="004665C5">
        <w:t>___</w:t>
      </w:r>
      <w:r w:rsidR="007E0CE1" w:rsidRPr="00A07593">
        <w:t xml:space="preserve"> and the ______________ is where a line crosses the </w:t>
      </w:r>
      <w:r w:rsidR="007E0CE1" w:rsidRPr="00A07593">
        <w:rPr>
          <w:rStyle w:val="Cmathsexpressions"/>
          <w:i/>
          <w:iCs/>
        </w:rPr>
        <w:t>y</w:t>
      </w:r>
      <w:r w:rsidR="007E0CE1" w:rsidRPr="00A07593">
        <w:t>-axis.</w:t>
      </w:r>
    </w:p>
    <w:p w14:paraId="2829CAB4" w14:textId="48695273" w:rsidR="007E0CE1" w:rsidRPr="00A07593" w:rsidRDefault="007D7520" w:rsidP="007D7520">
      <w:pPr>
        <w:pStyle w:val="Pquestiontextpartsa"/>
      </w:pPr>
      <w:r w:rsidRPr="00A07593">
        <w:rPr>
          <w:rStyle w:val="Cquestionpartlabelbold"/>
        </w:rPr>
        <w:t>(d)</w:t>
      </w:r>
      <w:r w:rsidRPr="00A07593">
        <w:tab/>
      </w:r>
      <w:r w:rsidR="007E0CE1" w:rsidRPr="00A07593">
        <w:t>The point (0, 0) is the _______________ of the _______________ plane.</w:t>
      </w:r>
    </w:p>
    <w:p w14:paraId="66522591" w14:textId="28B1F5A4" w:rsidR="007E0CE1" w:rsidRPr="00A07593" w:rsidRDefault="007E0CE1" w:rsidP="007D7520">
      <w:pPr>
        <w:pStyle w:val="Pquestiontextpartsa"/>
      </w:pPr>
      <w:r w:rsidRPr="00A07593">
        <w:rPr>
          <w:rStyle w:val="Cquestionpartlabelbold"/>
        </w:rPr>
        <w:lastRenderedPageBreak/>
        <w:t>(e)</w:t>
      </w:r>
      <w:r w:rsidR="004665C5">
        <w:tab/>
      </w:r>
      <w:r w:rsidRPr="00A07593">
        <w:t xml:space="preserve">When points on a graph make a ______________________then the relationship between the variables </w:t>
      </w:r>
      <w:r w:rsidRPr="004665C5">
        <w:t>is _______________.</w:t>
      </w:r>
    </w:p>
    <w:p w14:paraId="78782522" w14:textId="2150AC2A" w:rsidR="007E0CE1" w:rsidRPr="00A07593" w:rsidRDefault="007E0CE1" w:rsidP="007D7520">
      <w:pPr>
        <w:pStyle w:val="Pquestiontextpartsa"/>
      </w:pPr>
      <w:r w:rsidRPr="00A07593">
        <w:rPr>
          <w:rStyle w:val="Cquestionpartlabelbold"/>
        </w:rPr>
        <w:t>(f)</w:t>
      </w:r>
      <w:r w:rsidR="004665C5">
        <w:tab/>
      </w:r>
      <w:r w:rsidRPr="00A07593">
        <w:t>When lines are flat they have a gradient of ____________.</w:t>
      </w:r>
    </w:p>
    <w:p w14:paraId="3435740D" w14:textId="51048E37" w:rsidR="007E0CE1" w:rsidRPr="00A07593" w:rsidRDefault="007E0CE1" w:rsidP="007D7520">
      <w:pPr>
        <w:pStyle w:val="Pquestiontextpartsa"/>
      </w:pPr>
      <w:r w:rsidRPr="00A07593">
        <w:rPr>
          <w:rStyle w:val="Cquestionpartlabelbold"/>
        </w:rPr>
        <w:t>(g)</w:t>
      </w:r>
      <w:r w:rsidR="004665C5">
        <w:tab/>
      </w:r>
      <w:r w:rsidRPr="00A07593">
        <w:t xml:space="preserve">In the equation </w:t>
      </w:r>
      <w:r w:rsidRPr="00A07593">
        <w:rPr>
          <w:rStyle w:val="Cmathsexpressions"/>
          <w:i/>
          <w:iCs/>
        </w:rPr>
        <w:t>y</w:t>
      </w:r>
      <w:r w:rsidRPr="00A07593">
        <w:t xml:space="preserve"> = </w:t>
      </w:r>
      <w:r w:rsidRPr="00A07593">
        <w:rPr>
          <w:rStyle w:val="Cmathsexpressions"/>
          <w:i/>
          <w:iCs/>
        </w:rPr>
        <w:t>mx</w:t>
      </w:r>
      <w:r w:rsidRPr="00A07593">
        <w:t xml:space="preserve"> + </w:t>
      </w:r>
      <w:r w:rsidRPr="00A07593">
        <w:rPr>
          <w:rStyle w:val="Cmathsexpressions"/>
          <w:i/>
          <w:iCs/>
        </w:rPr>
        <w:t>c</w:t>
      </w:r>
      <w:r w:rsidRPr="00A07593">
        <w:t xml:space="preserve">, </w:t>
      </w:r>
      <w:r w:rsidRPr="00A07593">
        <w:rPr>
          <w:position w:val="-6"/>
        </w:rPr>
        <w:object w:dxaOrig="260" w:dyaOrig="220" w14:anchorId="3290E8C0">
          <v:shape id="_x0000_i1036" type="#_x0000_t75" style="width:12.75pt;height:11.25pt" o:ole="">
            <v:imagedata r:id="rId35" o:title=""/>
          </v:shape>
          <o:OLEObject Type="Embed" ProgID="Equation.DSMT4" ShapeID="_x0000_i1036" DrawAspect="Content" ObjectID="_1540569532" r:id="rId36"/>
        </w:object>
      </w:r>
      <w:r w:rsidRPr="00A07593">
        <w:t xml:space="preserve"> is the ____________________ of the line and </w:t>
      </w:r>
      <w:r w:rsidRPr="00A07593">
        <w:rPr>
          <w:position w:val="-6"/>
        </w:rPr>
        <w:object w:dxaOrig="180" w:dyaOrig="220" w14:anchorId="7C3DEBEE">
          <v:shape id="_x0000_i1037" type="#_x0000_t75" style="width:9pt;height:11.25pt" o:ole="">
            <v:imagedata r:id="rId37" o:title=""/>
          </v:shape>
          <o:OLEObject Type="Embed" ProgID="Equation.DSMT4" ShapeID="_x0000_i1037" DrawAspect="Content" ObjectID="_1540569533" r:id="rId38"/>
        </w:object>
      </w:r>
      <w:r w:rsidRPr="00A07593">
        <w:t xml:space="preserve"> is the _________________ of the line.</w:t>
      </w:r>
    </w:p>
    <w:p w14:paraId="51452392" w14:textId="42DC990A" w:rsidR="001F0763" w:rsidRPr="00A07593" w:rsidRDefault="001F0763" w:rsidP="001F0763">
      <w:pPr>
        <w:pStyle w:val="Pquestionheadingsx"/>
      </w:pPr>
      <w:r w:rsidRPr="00A07593">
        <w:t>Question 14</w:t>
      </w:r>
      <w:r w:rsidR="007D7520" w:rsidRPr="00A07593">
        <w:tab/>
      </w:r>
      <w:r w:rsidR="007E0CE1" w:rsidRPr="00A07593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7D7520" w:rsidRPr="00A07593">
        <w:tab/>
      </w:r>
      <w:r w:rsidR="009A3E5F" w:rsidRPr="00A07593">
        <w:t>[6.</w:t>
      </w:r>
      <w:r w:rsidRPr="00A07593">
        <w:t>2]</w:t>
      </w:r>
    </w:p>
    <w:p w14:paraId="79743AF9" w14:textId="042BF130" w:rsidR="001F0763" w:rsidRDefault="007E0CE1" w:rsidP="007D7520">
      <w:pPr>
        <w:pStyle w:val="Pquestiontextmainstem"/>
      </w:pPr>
      <w:r w:rsidRPr="00A07593">
        <w:t>Draw three lines on a set of axes and use them to show the difference between lines with a positive, negative and zero gradient.</w:t>
      </w:r>
    </w:p>
    <w:p w14:paraId="7E614631" w14:textId="77777777" w:rsidR="004665C5" w:rsidRDefault="004665C5" w:rsidP="007D7520">
      <w:pPr>
        <w:pStyle w:val="Pquestiontextmainstem"/>
      </w:pPr>
    </w:p>
    <w:p w14:paraId="7876AAC1" w14:textId="77777777" w:rsidR="004665C5" w:rsidRDefault="004665C5" w:rsidP="007D7520">
      <w:pPr>
        <w:pStyle w:val="Pquestiontextmainstem"/>
      </w:pPr>
    </w:p>
    <w:p w14:paraId="7B81ABEA" w14:textId="77777777" w:rsidR="004665C5" w:rsidRDefault="004665C5" w:rsidP="007D7520">
      <w:pPr>
        <w:pStyle w:val="Pquestiontextmainstem"/>
      </w:pPr>
    </w:p>
    <w:p w14:paraId="38AD2F50" w14:textId="77777777" w:rsidR="004665C5" w:rsidRPr="00A07593" w:rsidRDefault="004665C5" w:rsidP="007D7520">
      <w:pPr>
        <w:pStyle w:val="Pquestiontextmainstem"/>
      </w:pPr>
    </w:p>
    <w:p w14:paraId="422D5793" w14:textId="77777777" w:rsidR="001F0763" w:rsidRPr="00A07593" w:rsidRDefault="001F0763" w:rsidP="001F0763">
      <w:pPr>
        <w:pStyle w:val="Pquestiontextpartsa"/>
      </w:pPr>
    </w:p>
    <w:p w14:paraId="6085720D" w14:textId="77777777" w:rsidR="001F0763" w:rsidRPr="00A07593" w:rsidRDefault="001F0763" w:rsidP="001F0763">
      <w:pPr>
        <w:pStyle w:val="Pquestiontextpartsa"/>
      </w:pPr>
    </w:p>
    <w:p w14:paraId="64727014" w14:textId="30F0D6F3" w:rsidR="001F0763" w:rsidRPr="00A07593" w:rsidRDefault="001F0763" w:rsidP="001F0763">
      <w:pPr>
        <w:pStyle w:val="Pquestionheadingsx"/>
      </w:pPr>
      <w:r w:rsidRPr="00A07593">
        <w:t>Question 15</w:t>
      </w:r>
      <w:r w:rsidR="007D7520" w:rsidRPr="00A07593">
        <w:tab/>
      </w:r>
      <w:r w:rsidR="007E0CE1" w:rsidRPr="00A07593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7D7520" w:rsidRPr="00A07593">
        <w:tab/>
      </w:r>
      <w:r w:rsidR="009A3E5F" w:rsidRPr="00A07593">
        <w:t>[6.</w:t>
      </w:r>
      <w:r w:rsidR="007E0CE1" w:rsidRPr="00A07593">
        <w:t>2</w:t>
      </w:r>
      <w:r w:rsidRPr="00A07593">
        <w:t>]</w:t>
      </w:r>
    </w:p>
    <w:p w14:paraId="46C0CEEC" w14:textId="3569A47B" w:rsidR="007E0CE1" w:rsidRPr="00A07593" w:rsidRDefault="00415ADC" w:rsidP="007D7520">
      <w:pPr>
        <w:pStyle w:val="Pquestiontextmainstem"/>
      </w:pPr>
      <w:r>
        <w:t>State</w:t>
      </w:r>
      <w:r w:rsidR="007E0CE1" w:rsidRPr="00A07593">
        <w:t xml:space="preserve"> the equation of the horizontal </w:t>
      </w:r>
      <w:r>
        <w:t xml:space="preserve">line </w:t>
      </w:r>
      <w:r w:rsidR="007E0CE1" w:rsidRPr="00A07593">
        <w:t xml:space="preserve">and </w:t>
      </w:r>
      <w:r>
        <w:t xml:space="preserve">the equation of the </w:t>
      </w:r>
      <w:r w:rsidR="007E0CE1" w:rsidRPr="00A07593">
        <w:t xml:space="preserve">vertical line passing through the point </w:t>
      </w:r>
      <w:r w:rsidRPr="00415ADC">
        <w:rPr>
          <w:position w:val="-28"/>
        </w:rPr>
        <w:object w:dxaOrig="999" w:dyaOrig="680" w14:anchorId="16E0BD09">
          <v:shape id="_x0000_i1038" type="#_x0000_t75" style="width:51pt;height:33.75pt" o:ole="">
            <v:imagedata r:id="rId39" o:title=""/>
          </v:shape>
          <o:OLEObject Type="Embed" ProgID="Equation.DSMT4" ShapeID="_x0000_i1038" DrawAspect="Content" ObjectID="_1540569534" r:id="rId40"/>
        </w:object>
      </w:r>
      <w:r>
        <w:t>.</w:t>
      </w:r>
    </w:p>
    <w:p w14:paraId="41C93B43" w14:textId="7AB8995F" w:rsidR="003F7CC3" w:rsidRPr="00A07593" w:rsidRDefault="003F7CC3" w:rsidP="00290260">
      <w:pPr>
        <w:pStyle w:val="Pquestiontextmainstem"/>
      </w:pPr>
    </w:p>
    <w:p w14:paraId="0363DEA7" w14:textId="77777777" w:rsidR="004665C5" w:rsidRPr="00A07593" w:rsidRDefault="004665C5" w:rsidP="008851EA">
      <w:pPr>
        <w:pStyle w:val="Pquestiontextmainstem"/>
      </w:pPr>
    </w:p>
    <w:p w14:paraId="38E66A87" w14:textId="25094808" w:rsidR="00E14832" w:rsidRPr="00A07593" w:rsidRDefault="00E14832" w:rsidP="00E14832">
      <w:pPr>
        <w:pStyle w:val="Pquestionheadingsx"/>
      </w:pPr>
      <w:r w:rsidRPr="00A07593">
        <w:t>Question 16</w:t>
      </w:r>
      <w:r w:rsidR="007D7520" w:rsidRPr="00A07593">
        <w:tab/>
      </w:r>
      <w:r w:rsidR="007E0CE1" w:rsidRPr="00A07593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7D7520" w:rsidRPr="00A07593">
        <w:tab/>
      </w:r>
      <w:r w:rsidR="009A3E5F" w:rsidRPr="00A07593">
        <w:t>[6.</w:t>
      </w:r>
      <w:r w:rsidR="007E0CE1" w:rsidRPr="00A07593">
        <w:t>1</w:t>
      </w:r>
      <w:r w:rsidRPr="00A07593">
        <w:t>]</w:t>
      </w:r>
    </w:p>
    <w:p w14:paraId="7F0EA229" w14:textId="77777777" w:rsidR="007E0CE1" w:rsidRPr="00A07593" w:rsidRDefault="007E0CE1" w:rsidP="007D7520">
      <w:pPr>
        <w:pStyle w:val="Pquestiontextmainstem"/>
      </w:pPr>
      <w:r w:rsidRPr="00A07593">
        <w:t>Use the graph below to answer the following questions.</w:t>
      </w:r>
    </w:p>
    <w:p w14:paraId="0C9EEF82" w14:textId="77777777" w:rsidR="004665C5" w:rsidRDefault="004665C5" w:rsidP="007D7520">
      <w:pPr>
        <w:pStyle w:val="Pquestiontextpartsa"/>
        <w:rPr>
          <w:rStyle w:val="Cquestionpartlabelbold"/>
        </w:rPr>
      </w:pPr>
      <w:r w:rsidRPr="00A07593">
        <w:rPr>
          <w:noProof/>
        </w:rPr>
        <w:drawing>
          <wp:inline distT="0" distB="0" distL="0" distR="0" wp14:anchorId="2C5A7F98" wp14:editId="26DDA94F">
            <wp:extent cx="1781175" cy="1666875"/>
            <wp:effectExtent l="0" t="0" r="9525" b="9525"/>
            <wp:docPr id="8" name="Picture 8" descr="PM8_SmB_6_04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PM8_SmB_6_04TA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6FF55B" w14:textId="48571136" w:rsidR="007E0CE1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Pr="00A07593">
        <w:tab/>
      </w:r>
      <w:r w:rsidR="007E0CE1" w:rsidRPr="00A07593">
        <w:t>What are the two variables shown in the graph?</w:t>
      </w:r>
    </w:p>
    <w:p w14:paraId="4F3C2D4B" w14:textId="77777777" w:rsidR="004665C5" w:rsidRDefault="004665C5" w:rsidP="007D7520">
      <w:pPr>
        <w:pStyle w:val="Pquestiontextpartsa"/>
      </w:pPr>
    </w:p>
    <w:p w14:paraId="085B0E88" w14:textId="77777777" w:rsidR="004665C5" w:rsidRDefault="004665C5" w:rsidP="007D7520">
      <w:pPr>
        <w:pStyle w:val="Pquestiontextpartsa"/>
      </w:pPr>
    </w:p>
    <w:p w14:paraId="28493021" w14:textId="77777777" w:rsidR="004665C5" w:rsidRPr="00A07593" w:rsidRDefault="004665C5" w:rsidP="007D7520">
      <w:pPr>
        <w:pStyle w:val="Pquestiontextpartsa"/>
      </w:pPr>
    </w:p>
    <w:p w14:paraId="352484A4" w14:textId="556FCCD7" w:rsidR="007E0CE1" w:rsidRDefault="007D7520" w:rsidP="007D7520">
      <w:pPr>
        <w:pStyle w:val="Pquestiontextpartsa"/>
      </w:pPr>
      <w:r w:rsidRPr="00A07593">
        <w:rPr>
          <w:rStyle w:val="Cquestionpartlabelbold"/>
        </w:rPr>
        <w:t>(b)</w:t>
      </w:r>
      <w:r w:rsidRPr="00A07593">
        <w:tab/>
      </w:r>
      <w:r w:rsidR="007E0CE1" w:rsidRPr="00A07593">
        <w:t>Approximately how much taller is Sharon than Alex?</w:t>
      </w:r>
    </w:p>
    <w:p w14:paraId="7D9A4408" w14:textId="77777777" w:rsidR="004665C5" w:rsidRDefault="004665C5" w:rsidP="007D7520">
      <w:pPr>
        <w:pStyle w:val="Pquestiontextpartsa"/>
      </w:pPr>
    </w:p>
    <w:p w14:paraId="2230D248" w14:textId="77777777" w:rsidR="004665C5" w:rsidRDefault="004665C5" w:rsidP="007D7520">
      <w:pPr>
        <w:pStyle w:val="Pquestiontextpartsa"/>
      </w:pPr>
    </w:p>
    <w:p w14:paraId="1457D38A" w14:textId="77777777" w:rsidR="004665C5" w:rsidRDefault="004665C5" w:rsidP="007D7520">
      <w:pPr>
        <w:pStyle w:val="Pquestiontextpartsa"/>
      </w:pPr>
    </w:p>
    <w:p w14:paraId="1AC828B9" w14:textId="77777777" w:rsidR="004665C5" w:rsidRDefault="004665C5" w:rsidP="007D7520">
      <w:pPr>
        <w:pStyle w:val="Pquestiontextpartsa"/>
      </w:pPr>
    </w:p>
    <w:p w14:paraId="45FFD2DF" w14:textId="77777777" w:rsidR="004665C5" w:rsidRPr="00A07593" w:rsidRDefault="004665C5" w:rsidP="007D7520">
      <w:pPr>
        <w:pStyle w:val="Pquestiontextpartsa"/>
      </w:pPr>
    </w:p>
    <w:p w14:paraId="550166A9" w14:textId="3379F284" w:rsidR="007E0CE1" w:rsidRDefault="007D7520" w:rsidP="007D7520">
      <w:pPr>
        <w:pStyle w:val="Pquestiontextpartsa"/>
      </w:pPr>
      <w:r w:rsidRPr="00A07593">
        <w:rPr>
          <w:rStyle w:val="Cquestionpartlabelbold"/>
        </w:rPr>
        <w:t>(c)</w:t>
      </w:r>
      <w:r w:rsidRPr="00A07593">
        <w:tab/>
      </w:r>
      <w:r w:rsidR="007E0CE1" w:rsidRPr="00A07593">
        <w:t>Approximately how mu</w:t>
      </w:r>
      <w:r w:rsidR="004665C5">
        <w:t>ch heavier is Xanthia than Alex?</w:t>
      </w:r>
    </w:p>
    <w:p w14:paraId="02499021" w14:textId="77777777" w:rsidR="004665C5" w:rsidRDefault="004665C5" w:rsidP="007D7520">
      <w:pPr>
        <w:pStyle w:val="Pquestiontextpartsa"/>
      </w:pPr>
    </w:p>
    <w:p w14:paraId="4C8E90DA" w14:textId="77777777" w:rsidR="004665C5" w:rsidRDefault="004665C5" w:rsidP="007D7520">
      <w:pPr>
        <w:pStyle w:val="Pquestiontextpartsa"/>
      </w:pPr>
    </w:p>
    <w:p w14:paraId="0BCF06AB" w14:textId="77777777" w:rsidR="004665C5" w:rsidRPr="00A07593" w:rsidRDefault="004665C5" w:rsidP="007D7520">
      <w:pPr>
        <w:pStyle w:val="Pquestiontextpartsa"/>
      </w:pPr>
    </w:p>
    <w:p w14:paraId="31CC4E7E" w14:textId="3CF2F57F" w:rsidR="007E0CE1" w:rsidRPr="00A07593" w:rsidRDefault="007D7520" w:rsidP="007D7520">
      <w:pPr>
        <w:pStyle w:val="Pquestiontextpartsa"/>
      </w:pPr>
      <w:r w:rsidRPr="00A07593">
        <w:rPr>
          <w:rStyle w:val="Cquestionpartlabelbold"/>
        </w:rPr>
        <w:t>(d)</w:t>
      </w:r>
      <w:r w:rsidRPr="00A07593">
        <w:tab/>
      </w:r>
      <w:r w:rsidR="007E0CE1" w:rsidRPr="00A07593">
        <w:t>Compare the height and weight of each of the three people.</w:t>
      </w:r>
    </w:p>
    <w:p w14:paraId="68597FF4" w14:textId="77777777" w:rsidR="004665C5" w:rsidRDefault="004665C5" w:rsidP="00E14832">
      <w:pPr>
        <w:pStyle w:val="Pquestiontextmainstem"/>
      </w:pPr>
    </w:p>
    <w:p w14:paraId="433C6A3F" w14:textId="77777777" w:rsidR="004665C5" w:rsidRDefault="004665C5" w:rsidP="00E14832">
      <w:pPr>
        <w:pStyle w:val="Pquestiontextmainstem"/>
      </w:pPr>
    </w:p>
    <w:p w14:paraId="203F9036" w14:textId="77777777" w:rsidR="004665C5" w:rsidRDefault="004665C5" w:rsidP="00E14832">
      <w:pPr>
        <w:pStyle w:val="Pquestiontextmainstem"/>
      </w:pPr>
    </w:p>
    <w:p w14:paraId="418C2309" w14:textId="77777777" w:rsidR="004665C5" w:rsidRPr="00A07593" w:rsidRDefault="004665C5" w:rsidP="00E14832">
      <w:pPr>
        <w:pStyle w:val="Pquestiontextmainstem"/>
      </w:pPr>
    </w:p>
    <w:p w14:paraId="2845434E" w14:textId="6B22B3F0" w:rsidR="00E14832" w:rsidRPr="00A07593" w:rsidRDefault="00E14832" w:rsidP="00E14832">
      <w:pPr>
        <w:pStyle w:val="Pquestionheadingsx"/>
      </w:pPr>
      <w:r w:rsidRPr="00A07593">
        <w:t>Question 17</w:t>
      </w:r>
      <w:r w:rsidR="007D7520" w:rsidRPr="00A07593">
        <w:tab/>
      </w:r>
      <w:r w:rsidR="007E0CE1" w:rsidRPr="00A07593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7D7520" w:rsidRPr="00A07593">
        <w:tab/>
      </w:r>
      <w:r w:rsidR="009A3E5F" w:rsidRPr="00A07593">
        <w:t>[6.</w:t>
      </w:r>
      <w:r w:rsidR="007E0CE1" w:rsidRPr="00A07593">
        <w:t>1</w:t>
      </w:r>
      <w:r w:rsidRPr="00A07593">
        <w:t>]</w:t>
      </w:r>
    </w:p>
    <w:p w14:paraId="41C8E8F1" w14:textId="77777777" w:rsidR="007E0CE1" w:rsidRDefault="007E0CE1" w:rsidP="007D7520">
      <w:pPr>
        <w:pStyle w:val="Pquestiontextmainstem"/>
      </w:pPr>
      <w:r w:rsidRPr="00A07593">
        <w:t>The Miller family is travelling by car to their holiday destination. The following graph shows the distance the Millers are from home.</w:t>
      </w:r>
    </w:p>
    <w:p w14:paraId="01D6E596" w14:textId="77777777" w:rsidR="006F0C64" w:rsidRPr="00A07593" w:rsidRDefault="006F0C64" w:rsidP="007D7520">
      <w:pPr>
        <w:pStyle w:val="Pquestiontextmainstem"/>
      </w:pPr>
    </w:p>
    <w:p w14:paraId="17BD2E66" w14:textId="2716F5FE" w:rsidR="007E0CE1" w:rsidRDefault="006F0C64" w:rsidP="006847FD">
      <w:pPr>
        <w:pStyle w:val="Pquestiontextmainstem"/>
      </w:pPr>
      <w:r>
        <w:rPr>
          <w:noProof/>
        </w:rPr>
        <w:drawing>
          <wp:inline distT="0" distB="0" distL="0" distR="0" wp14:anchorId="24EB0FE7" wp14:editId="4D8FF781">
            <wp:extent cx="1733550" cy="1304925"/>
            <wp:effectExtent l="0" t="0" r="0" b="9525"/>
            <wp:docPr id="14" name="Picture 14" descr="C:\Users\ubuluay\Desktop\2nd ed\PM2e-8-ch-tests-exams-RWs\_SUPPLIED_V1_CORREX_230916\PM2e_08_EB_06_AT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ubuluay\Desktop\2nd ed\PM2e-8-ch-tests-exams-RWs\_SUPPLIED_V1_CORREX_230916\PM2e_08_EB_06_AT_03.jp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324D96" w14:textId="77777777" w:rsidR="006F0C64" w:rsidRPr="00A07593" w:rsidRDefault="006F0C64" w:rsidP="006847FD">
      <w:pPr>
        <w:pStyle w:val="Pquestiontextmainstem"/>
      </w:pPr>
    </w:p>
    <w:p w14:paraId="3976589C" w14:textId="14E66321" w:rsidR="007E0CE1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Pr="00A07593">
        <w:tab/>
      </w:r>
      <w:r w:rsidR="007E0CE1" w:rsidRPr="00A07593">
        <w:t>In which section of the graph (</w:t>
      </w:r>
      <w:r w:rsidR="007E0CE1" w:rsidRPr="00A07593">
        <w:rPr>
          <w:rStyle w:val="Cmathsexpressions"/>
          <w:i/>
          <w:iCs/>
        </w:rPr>
        <w:t xml:space="preserve">A, B, </w:t>
      </w:r>
      <w:r w:rsidRPr="00A07593">
        <w:rPr>
          <w:rStyle w:val="Cmathsexpressions"/>
          <w:i/>
          <w:iCs/>
        </w:rPr>
        <w:t>C</w:t>
      </w:r>
      <w:r w:rsidR="004665C5">
        <w:t xml:space="preserve"> </w:t>
      </w:r>
      <w:r w:rsidR="007E0CE1" w:rsidRPr="00A07593">
        <w:t xml:space="preserve">or </w:t>
      </w:r>
      <w:r w:rsidR="007E0CE1" w:rsidRPr="00A07593">
        <w:rPr>
          <w:rStyle w:val="Cmathsexpressions"/>
          <w:i/>
          <w:iCs/>
        </w:rPr>
        <w:t>D</w:t>
      </w:r>
      <w:r w:rsidR="007E0CE1" w:rsidRPr="00A07593">
        <w:t>) are they travelling the fastest?</w:t>
      </w:r>
    </w:p>
    <w:p w14:paraId="70364267" w14:textId="77777777" w:rsidR="004665C5" w:rsidRDefault="004665C5" w:rsidP="007D7520">
      <w:pPr>
        <w:pStyle w:val="Pquestiontextpartsa"/>
      </w:pPr>
    </w:p>
    <w:p w14:paraId="6C9E5E4E" w14:textId="77777777" w:rsidR="004665C5" w:rsidRPr="00A07593" w:rsidRDefault="004665C5" w:rsidP="007D7520">
      <w:pPr>
        <w:pStyle w:val="Pquestiontextpartsa"/>
      </w:pPr>
    </w:p>
    <w:p w14:paraId="0C32191D" w14:textId="2B9E4B8C" w:rsidR="007E0CE1" w:rsidRDefault="007D7520" w:rsidP="007D7520">
      <w:pPr>
        <w:pStyle w:val="Pquestiontextpartsa"/>
      </w:pPr>
      <w:r w:rsidRPr="00A07593">
        <w:rPr>
          <w:rStyle w:val="Cquestionpartlabelbold"/>
        </w:rPr>
        <w:t>(b)</w:t>
      </w:r>
      <w:r w:rsidRPr="00A07593">
        <w:tab/>
      </w:r>
      <w:r w:rsidR="007E0CE1" w:rsidRPr="00A07593">
        <w:t>In which section are they not moving?</w:t>
      </w:r>
    </w:p>
    <w:p w14:paraId="6F48684C" w14:textId="77777777" w:rsidR="004665C5" w:rsidRDefault="004665C5" w:rsidP="007D7520">
      <w:pPr>
        <w:pStyle w:val="Pquestiontextpartsa"/>
      </w:pPr>
    </w:p>
    <w:p w14:paraId="47D614F5" w14:textId="77777777" w:rsidR="004665C5" w:rsidRPr="00A07593" w:rsidRDefault="004665C5" w:rsidP="007D7520">
      <w:pPr>
        <w:pStyle w:val="Pquestiontextpartsa"/>
      </w:pPr>
    </w:p>
    <w:p w14:paraId="10501367" w14:textId="6740CD7F" w:rsidR="004B55DB" w:rsidRPr="00A07593" w:rsidRDefault="007D7520" w:rsidP="007D7520">
      <w:pPr>
        <w:pStyle w:val="Pquestiontextpartsa"/>
      </w:pPr>
      <w:r w:rsidRPr="00A07593">
        <w:rPr>
          <w:rStyle w:val="Cquestionpartlabelbold"/>
        </w:rPr>
        <w:t>(c)</w:t>
      </w:r>
      <w:r w:rsidRPr="00A07593">
        <w:tab/>
      </w:r>
      <w:r w:rsidR="007E0CE1" w:rsidRPr="00A07593">
        <w:t xml:space="preserve">Approximately how much faster did they travel in section </w:t>
      </w:r>
      <w:r w:rsidRPr="004665C5">
        <w:rPr>
          <w:rStyle w:val="Cmathsexpressions"/>
          <w:i/>
          <w:iCs/>
        </w:rPr>
        <w:t>A</w:t>
      </w:r>
      <w:r w:rsidRPr="00A07593">
        <w:t xml:space="preserve"> </w:t>
      </w:r>
      <w:r w:rsidR="007E0CE1" w:rsidRPr="00A07593">
        <w:t xml:space="preserve">compared to section </w:t>
      </w:r>
      <w:r w:rsidR="007E0CE1" w:rsidRPr="00A07593">
        <w:rPr>
          <w:rStyle w:val="Cmathsexpressions"/>
          <w:i/>
          <w:iCs/>
        </w:rPr>
        <w:t>C</w:t>
      </w:r>
      <w:r w:rsidR="007E0CE1" w:rsidRPr="00A07593">
        <w:t>?</w:t>
      </w:r>
    </w:p>
    <w:p w14:paraId="56882D66" w14:textId="77777777" w:rsidR="00F37229" w:rsidRPr="00A07593" w:rsidRDefault="00F37229" w:rsidP="00E14832">
      <w:pPr>
        <w:pStyle w:val="Pquestiontextmainstem"/>
      </w:pPr>
    </w:p>
    <w:p w14:paraId="53DBDFDB" w14:textId="77777777" w:rsidR="00362685" w:rsidRDefault="00362685" w:rsidP="00E14832">
      <w:pPr>
        <w:pStyle w:val="Pquestiontextmainstem"/>
      </w:pPr>
    </w:p>
    <w:p w14:paraId="52578003" w14:textId="77777777" w:rsidR="006F0C64" w:rsidRPr="00A07593" w:rsidRDefault="006F0C64" w:rsidP="00E14832">
      <w:pPr>
        <w:pStyle w:val="Pquestiontextmainstem"/>
      </w:pPr>
    </w:p>
    <w:p w14:paraId="6AAA3AFD" w14:textId="7EFCB814" w:rsidR="00E14832" w:rsidRPr="00A07593" w:rsidRDefault="00F37229" w:rsidP="00E14832">
      <w:pPr>
        <w:pStyle w:val="Pquestionheadingsx"/>
      </w:pPr>
      <w:r w:rsidRPr="00A07593">
        <w:t>Question 18</w:t>
      </w:r>
      <w:r w:rsidR="007D7520" w:rsidRPr="00A07593">
        <w:tab/>
      </w:r>
      <w:r w:rsidR="007E0CE1" w:rsidRPr="00A07593">
        <w:rPr>
          <w:rStyle w:val="Cmarkslabel"/>
        </w:rPr>
        <w:t>3</w:t>
      </w:r>
      <w:r w:rsidR="00E14832" w:rsidRPr="00A07593">
        <w:rPr>
          <w:rStyle w:val="Cmarkslabel"/>
        </w:rPr>
        <w:t xml:space="preserve"> marks</w:t>
      </w:r>
      <w:r w:rsidR="007D7520" w:rsidRPr="00A07593">
        <w:tab/>
      </w:r>
      <w:r w:rsidR="009A3E5F" w:rsidRPr="00A07593">
        <w:t>[6.</w:t>
      </w:r>
      <w:r w:rsidR="007E0CE1" w:rsidRPr="00A07593">
        <w:t>2</w:t>
      </w:r>
      <w:r w:rsidR="00E14832" w:rsidRPr="00A07593">
        <w:t>]</w:t>
      </w:r>
    </w:p>
    <w:p w14:paraId="76347F25" w14:textId="39A71A47" w:rsidR="007E0CE1" w:rsidRPr="00A07593" w:rsidRDefault="007E0CE1" w:rsidP="007D7520">
      <w:pPr>
        <w:pStyle w:val="Pquestiontextmainstem"/>
      </w:pPr>
      <w:r w:rsidRPr="00A07593">
        <w:t xml:space="preserve">Complete </w:t>
      </w:r>
      <w:r w:rsidR="004665C5">
        <w:t>the</w:t>
      </w:r>
      <w:r w:rsidRPr="00A07593">
        <w:t xml:space="preserve"> table of values for the rule </w:t>
      </w:r>
      <w:r w:rsidRPr="00A07593">
        <w:rPr>
          <w:position w:val="-12"/>
        </w:rPr>
        <w:object w:dxaOrig="1060" w:dyaOrig="360" w14:anchorId="7CFFA39B">
          <v:shape id="_x0000_i1039" type="#_x0000_t75" style="width:53.25pt;height:18pt" o:ole="">
            <v:imagedata r:id="rId44" o:title=""/>
          </v:shape>
          <o:OLEObject Type="Embed" ProgID="Equation.DSMT4" ShapeID="_x0000_i1039" DrawAspect="Content" ObjectID="_1540569535" r:id="rId45"/>
        </w:object>
      </w:r>
      <w:r w:rsidRPr="00A07593"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  <w:gridCol w:w="925"/>
        <w:gridCol w:w="925"/>
        <w:gridCol w:w="925"/>
      </w:tblGrid>
      <w:tr w:rsidR="007E0CE1" w:rsidRPr="00A07593" w14:paraId="0B92C12C" w14:textId="77777777" w:rsidTr="007D7520">
        <w:trPr>
          <w:trHeight w:val="454"/>
        </w:trPr>
        <w:tc>
          <w:tcPr>
            <w:tcW w:w="925" w:type="dxa"/>
            <w:vAlign w:val="center"/>
          </w:tcPr>
          <w:p w14:paraId="56FEA8CC" w14:textId="77777777" w:rsidR="007E0CE1" w:rsidRPr="00724641" w:rsidRDefault="007E0CE1" w:rsidP="00724641">
            <w:pPr>
              <w:rPr>
                <w:rStyle w:val="Cmathsexpressions"/>
                <w:i/>
                <w:iCs/>
              </w:rPr>
            </w:pPr>
            <w:r w:rsidRPr="00724641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  <w:vAlign w:val="center"/>
          </w:tcPr>
          <w:p w14:paraId="029E8BC8" w14:textId="77777777" w:rsidR="007E0CE1" w:rsidRPr="00A07593" w:rsidRDefault="007E0CE1" w:rsidP="007D7520">
            <w:pPr>
              <w:pStyle w:val="Ptabletext"/>
            </w:pPr>
            <w:r w:rsidRPr="00A07593">
              <w:t>-3</w:t>
            </w:r>
          </w:p>
        </w:tc>
        <w:tc>
          <w:tcPr>
            <w:tcW w:w="925" w:type="dxa"/>
            <w:vAlign w:val="center"/>
          </w:tcPr>
          <w:p w14:paraId="176519D4" w14:textId="77777777" w:rsidR="007E0CE1" w:rsidRPr="00A07593" w:rsidRDefault="007E0CE1" w:rsidP="007D7520">
            <w:pPr>
              <w:pStyle w:val="Ptabletext"/>
            </w:pPr>
            <w:r w:rsidRPr="00A07593">
              <w:t>-2</w:t>
            </w:r>
          </w:p>
        </w:tc>
        <w:tc>
          <w:tcPr>
            <w:tcW w:w="894" w:type="dxa"/>
            <w:vAlign w:val="center"/>
          </w:tcPr>
          <w:p w14:paraId="1C9C86E7" w14:textId="77777777" w:rsidR="007E0CE1" w:rsidRPr="00A07593" w:rsidRDefault="007E0CE1" w:rsidP="007D7520">
            <w:pPr>
              <w:pStyle w:val="Ptabletext"/>
            </w:pPr>
            <w:r w:rsidRPr="00A07593">
              <w:t>-1</w:t>
            </w:r>
          </w:p>
        </w:tc>
        <w:tc>
          <w:tcPr>
            <w:tcW w:w="925" w:type="dxa"/>
            <w:vAlign w:val="center"/>
          </w:tcPr>
          <w:p w14:paraId="3BF00ED4" w14:textId="77777777" w:rsidR="007E0CE1" w:rsidRPr="00A07593" w:rsidRDefault="007E0CE1" w:rsidP="007D7520">
            <w:pPr>
              <w:pStyle w:val="Ptabletext"/>
            </w:pPr>
            <w:r w:rsidRPr="00A07593">
              <w:t>0</w:t>
            </w:r>
          </w:p>
        </w:tc>
        <w:tc>
          <w:tcPr>
            <w:tcW w:w="925" w:type="dxa"/>
            <w:vAlign w:val="center"/>
          </w:tcPr>
          <w:p w14:paraId="0375BCBA" w14:textId="77777777" w:rsidR="007E0CE1" w:rsidRPr="00A07593" w:rsidRDefault="007E0CE1" w:rsidP="007D7520">
            <w:pPr>
              <w:pStyle w:val="Ptabletext"/>
            </w:pPr>
            <w:r w:rsidRPr="00A07593">
              <w:t>1</w:t>
            </w:r>
          </w:p>
        </w:tc>
        <w:tc>
          <w:tcPr>
            <w:tcW w:w="925" w:type="dxa"/>
            <w:vAlign w:val="center"/>
          </w:tcPr>
          <w:p w14:paraId="56D5D9A6" w14:textId="77777777" w:rsidR="007E0CE1" w:rsidRPr="00A07593" w:rsidRDefault="007E0CE1" w:rsidP="007D7520">
            <w:pPr>
              <w:pStyle w:val="Ptabletext"/>
            </w:pPr>
            <w:r w:rsidRPr="00A07593">
              <w:t>2</w:t>
            </w:r>
          </w:p>
        </w:tc>
        <w:tc>
          <w:tcPr>
            <w:tcW w:w="925" w:type="dxa"/>
            <w:vAlign w:val="center"/>
          </w:tcPr>
          <w:p w14:paraId="650BAA57" w14:textId="77777777" w:rsidR="007E0CE1" w:rsidRPr="00A07593" w:rsidRDefault="007E0CE1" w:rsidP="007D7520">
            <w:pPr>
              <w:pStyle w:val="Ptabletext"/>
            </w:pPr>
            <w:r w:rsidRPr="00A07593">
              <w:t>3</w:t>
            </w:r>
          </w:p>
        </w:tc>
      </w:tr>
      <w:tr w:rsidR="007E0CE1" w:rsidRPr="00A07593" w14:paraId="4E08553E" w14:textId="77777777" w:rsidTr="007D7520">
        <w:trPr>
          <w:trHeight w:val="454"/>
        </w:trPr>
        <w:tc>
          <w:tcPr>
            <w:tcW w:w="925" w:type="dxa"/>
            <w:vAlign w:val="center"/>
          </w:tcPr>
          <w:p w14:paraId="1809683D" w14:textId="77777777" w:rsidR="007E0CE1" w:rsidRPr="00724641" w:rsidRDefault="007E0CE1" w:rsidP="00724641">
            <w:pPr>
              <w:rPr>
                <w:rStyle w:val="Cmathsexpressions"/>
                <w:i/>
                <w:iCs/>
              </w:rPr>
            </w:pPr>
            <w:r w:rsidRPr="00724641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  <w:vAlign w:val="center"/>
          </w:tcPr>
          <w:p w14:paraId="3BF0A8ED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1A8D71DA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94" w:type="dxa"/>
            <w:vAlign w:val="center"/>
          </w:tcPr>
          <w:p w14:paraId="3F55854C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4EE78AED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23C98988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05ADDB4F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79C32250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</w:tr>
    </w:tbl>
    <w:p w14:paraId="6628109F" w14:textId="77777777" w:rsidR="004665C5" w:rsidRPr="00A07593" w:rsidRDefault="004665C5" w:rsidP="00E14832">
      <w:pPr>
        <w:pStyle w:val="Pquestiontextmainstem"/>
      </w:pPr>
    </w:p>
    <w:p w14:paraId="1FA5FEBD" w14:textId="3B6451E0" w:rsidR="00E14832" w:rsidRPr="00A07593" w:rsidRDefault="00F37229" w:rsidP="00E14832">
      <w:pPr>
        <w:pStyle w:val="Pquestionheadingsx"/>
      </w:pPr>
      <w:r w:rsidRPr="00A07593">
        <w:lastRenderedPageBreak/>
        <w:t>Question 19</w:t>
      </w:r>
      <w:r w:rsidR="007D7520" w:rsidRPr="00A07593">
        <w:tab/>
      </w:r>
      <w:r w:rsidR="00253779" w:rsidRPr="00A07593">
        <w:rPr>
          <w:rStyle w:val="Cmarkslabel"/>
        </w:rPr>
        <w:t>4</w:t>
      </w:r>
      <w:r w:rsidR="00E14832" w:rsidRPr="00A07593">
        <w:rPr>
          <w:rStyle w:val="Cmarkslabel"/>
        </w:rPr>
        <w:t xml:space="preserve"> marks</w:t>
      </w:r>
      <w:r w:rsidR="007D7520" w:rsidRPr="00A07593">
        <w:tab/>
      </w:r>
      <w:r w:rsidR="009A3E5F" w:rsidRPr="00A07593">
        <w:t>[6.</w:t>
      </w:r>
      <w:r w:rsidR="007E0CE1" w:rsidRPr="00A07593">
        <w:t>3</w:t>
      </w:r>
      <w:r w:rsidR="00E14832" w:rsidRPr="00A07593">
        <w:t>]</w:t>
      </w:r>
    </w:p>
    <w:p w14:paraId="1A843631" w14:textId="1CD1ACD7" w:rsidR="007E0CE1" w:rsidRPr="00A07593" w:rsidRDefault="007E0CE1" w:rsidP="007D7520">
      <w:pPr>
        <w:pStyle w:val="Pquestiontextmainstem"/>
      </w:pPr>
      <w:r w:rsidRPr="00A07593">
        <w:t xml:space="preserve">Find the equation which describes the following relationship by </w:t>
      </w:r>
      <w:r w:rsidR="004665C5">
        <w:t>creating</w:t>
      </w:r>
      <w:r w:rsidRPr="00A07593">
        <w:t xml:space="preserve"> a table of values</w:t>
      </w:r>
      <w:r w:rsidR="004665C5">
        <w:br/>
      </w:r>
      <w:r w:rsidRPr="00A07593">
        <w:t xml:space="preserve">from </w:t>
      </w:r>
      <w:r w:rsidRPr="00A07593">
        <w:rPr>
          <w:rStyle w:val="Cmathsexpressions"/>
          <w:i/>
        </w:rPr>
        <w:t>x</w:t>
      </w:r>
      <w:r w:rsidRPr="00A07593">
        <w:t xml:space="preserve"> = -3 to </w:t>
      </w:r>
      <w:r w:rsidRPr="00A07593">
        <w:rPr>
          <w:rStyle w:val="Cmathsexpressions"/>
          <w:i/>
        </w:rPr>
        <w:t>x</w:t>
      </w:r>
      <w:r w:rsidRPr="00A07593">
        <w:t xml:space="preserve"> = 3. </w:t>
      </w:r>
    </w:p>
    <w:p w14:paraId="0F7AF0C2" w14:textId="77777777" w:rsidR="007E0CE1" w:rsidRPr="00A07593" w:rsidRDefault="007E0CE1" w:rsidP="006847FD">
      <w:pPr>
        <w:pStyle w:val="Pquestiontextmainstem"/>
      </w:pPr>
      <w:r w:rsidRPr="00A07593">
        <w:rPr>
          <w:noProof/>
        </w:rPr>
        <w:drawing>
          <wp:inline distT="0" distB="0" distL="0" distR="0" wp14:anchorId="2A93FDCF" wp14:editId="0A7CC1BF">
            <wp:extent cx="2886075" cy="2571750"/>
            <wp:effectExtent l="0" t="0" r="9525" b="0"/>
            <wp:docPr id="10" name="Picture 10" descr="PM8_SmB_6_08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PM8_SmB_6_08TA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730BAE" w14:textId="77777777" w:rsidR="007E0CE1" w:rsidRPr="00A07593" w:rsidRDefault="007E0CE1" w:rsidP="006847FD">
      <w:pPr>
        <w:pStyle w:val="Pquestiontextmainstem"/>
        <w:rPr>
          <w:noProof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7E0CE1" w:rsidRPr="00A07593" w14:paraId="05C36056" w14:textId="77777777" w:rsidTr="004665C5">
        <w:trPr>
          <w:trHeight w:val="720"/>
        </w:trPr>
        <w:tc>
          <w:tcPr>
            <w:tcW w:w="1008" w:type="dxa"/>
            <w:vAlign w:val="center"/>
          </w:tcPr>
          <w:p w14:paraId="529118F0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008" w:type="dxa"/>
            <w:vAlign w:val="center"/>
          </w:tcPr>
          <w:p w14:paraId="237686A2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008" w:type="dxa"/>
            <w:vAlign w:val="center"/>
          </w:tcPr>
          <w:p w14:paraId="1517A75B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008" w:type="dxa"/>
            <w:vAlign w:val="center"/>
          </w:tcPr>
          <w:p w14:paraId="477C11DE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008" w:type="dxa"/>
            <w:vAlign w:val="center"/>
          </w:tcPr>
          <w:p w14:paraId="7DC65A3F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008" w:type="dxa"/>
            <w:vAlign w:val="center"/>
          </w:tcPr>
          <w:p w14:paraId="3D81129B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008" w:type="dxa"/>
            <w:vAlign w:val="center"/>
          </w:tcPr>
          <w:p w14:paraId="1BB3978E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008" w:type="dxa"/>
            <w:vAlign w:val="center"/>
          </w:tcPr>
          <w:p w14:paraId="53C9F4DB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</w:tr>
      <w:tr w:rsidR="007E0CE1" w:rsidRPr="00A07593" w14:paraId="498D2CEC" w14:textId="77777777" w:rsidTr="004665C5">
        <w:trPr>
          <w:trHeight w:val="720"/>
        </w:trPr>
        <w:tc>
          <w:tcPr>
            <w:tcW w:w="1008" w:type="dxa"/>
            <w:vAlign w:val="center"/>
          </w:tcPr>
          <w:p w14:paraId="33537080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008" w:type="dxa"/>
            <w:vAlign w:val="center"/>
          </w:tcPr>
          <w:p w14:paraId="230FAD40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008" w:type="dxa"/>
            <w:vAlign w:val="center"/>
          </w:tcPr>
          <w:p w14:paraId="2B76466B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008" w:type="dxa"/>
            <w:vAlign w:val="center"/>
          </w:tcPr>
          <w:p w14:paraId="73784C5D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008" w:type="dxa"/>
            <w:vAlign w:val="center"/>
          </w:tcPr>
          <w:p w14:paraId="69166F4A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008" w:type="dxa"/>
            <w:vAlign w:val="center"/>
          </w:tcPr>
          <w:p w14:paraId="1CB84C1E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008" w:type="dxa"/>
            <w:vAlign w:val="center"/>
          </w:tcPr>
          <w:p w14:paraId="654CD364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008" w:type="dxa"/>
            <w:vAlign w:val="center"/>
          </w:tcPr>
          <w:p w14:paraId="4F56A1E2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</w:tr>
    </w:tbl>
    <w:p w14:paraId="4C0DEB6D" w14:textId="40746369" w:rsidR="00E14832" w:rsidRPr="00A07593" w:rsidRDefault="00E14832" w:rsidP="00290260">
      <w:pPr>
        <w:pStyle w:val="Pquestiontextpartsa"/>
      </w:pPr>
    </w:p>
    <w:p w14:paraId="3E2A51AE" w14:textId="7B145951" w:rsidR="00E14832" w:rsidRPr="00A07593" w:rsidRDefault="00F37229" w:rsidP="00E14832">
      <w:pPr>
        <w:pStyle w:val="Pquestionheadingsx"/>
      </w:pPr>
      <w:r w:rsidRPr="00A07593">
        <w:t>Question 20</w:t>
      </w:r>
      <w:r w:rsidR="007D7520" w:rsidRPr="00A07593">
        <w:tab/>
      </w:r>
      <w:r w:rsidR="00994D4A">
        <w:rPr>
          <w:rStyle w:val="Cmarkslabel"/>
        </w:rPr>
        <w:t>6</w:t>
      </w:r>
      <w:r w:rsidR="00E14832" w:rsidRPr="00A07593">
        <w:rPr>
          <w:rStyle w:val="Cmarkslabel"/>
        </w:rPr>
        <w:t xml:space="preserve"> marks</w:t>
      </w:r>
      <w:r w:rsidR="007D7520" w:rsidRPr="00A07593">
        <w:tab/>
      </w:r>
      <w:r w:rsidR="009A3E5F" w:rsidRPr="00A07593">
        <w:t>[6.</w:t>
      </w:r>
      <w:r w:rsidR="007E0CE1" w:rsidRPr="00A07593">
        <w:t>3</w:t>
      </w:r>
      <w:r w:rsidR="00E14832" w:rsidRPr="00A07593">
        <w:t>]</w:t>
      </w:r>
    </w:p>
    <w:p w14:paraId="3FB01642" w14:textId="343B2C57" w:rsidR="007E0CE1" w:rsidRPr="00A07593" w:rsidRDefault="00F23F66" w:rsidP="007D7520">
      <w:pPr>
        <w:pStyle w:val="Pquestiontextmainstem"/>
      </w:pPr>
      <w:r>
        <w:t>Plot</w:t>
      </w:r>
      <w:r w:rsidR="007E0CE1" w:rsidRPr="00A07593">
        <w:t xml:space="preserve"> the following points on </w:t>
      </w:r>
      <w:r w:rsidR="00994D4A">
        <w:t xml:space="preserve">the </w:t>
      </w:r>
      <w:r w:rsidR="007E0CE1" w:rsidRPr="00A07593">
        <w:t>Cartesi</w:t>
      </w:r>
      <w:r w:rsidR="004665C5">
        <w:t xml:space="preserve">an </w:t>
      </w:r>
      <w:r w:rsidR="00994D4A">
        <w:t>plane below</w:t>
      </w:r>
      <w:r>
        <w:t>. Join the points with a straight line then</w:t>
      </w:r>
      <w:r w:rsidR="004665C5">
        <w:t xml:space="preserve"> find the gradient,</w:t>
      </w:r>
      <w:r w:rsidR="007E0CE1" w:rsidRPr="00A07593">
        <w:t xml:space="preserve"> </w:t>
      </w:r>
      <w:r w:rsidR="007E0CE1" w:rsidRPr="00A07593">
        <w:rPr>
          <w:rStyle w:val="Cmathsexpressions"/>
          <w:i/>
        </w:rPr>
        <w:t>y</w:t>
      </w:r>
      <w:r w:rsidR="007E0CE1" w:rsidRPr="00A07593">
        <w:t xml:space="preserve">-intercept and the rule that relates </w:t>
      </w:r>
      <w:r w:rsidR="007E0CE1" w:rsidRPr="00A07593">
        <w:rPr>
          <w:rStyle w:val="Cmathsexpressions"/>
          <w:i/>
        </w:rPr>
        <w:t>x</w:t>
      </w:r>
      <w:r w:rsidR="007E0CE1" w:rsidRPr="00A07593">
        <w:t xml:space="preserve"> and </w:t>
      </w:r>
      <w:r w:rsidR="007E0CE1" w:rsidRPr="00A07593">
        <w:rPr>
          <w:rStyle w:val="Cmathsexpressions"/>
          <w:i/>
        </w:rPr>
        <w:t>y</w:t>
      </w:r>
      <w:r w:rsidR="007E0CE1" w:rsidRPr="00A07593">
        <w:t>.</w:t>
      </w:r>
    </w:p>
    <w:p w14:paraId="6152B5F8" w14:textId="3C5FC2D3" w:rsidR="007E0CE1" w:rsidRPr="00A07593" w:rsidRDefault="007E0CE1" w:rsidP="007D7520">
      <w:pPr>
        <w:pStyle w:val="Pquestiontextpartsa"/>
      </w:pPr>
      <w:r w:rsidRPr="00A07593">
        <w:rPr>
          <w:rStyle w:val="Cquestionpartlabelbold"/>
        </w:rPr>
        <w:t>(a)</w:t>
      </w:r>
      <w:r w:rsidR="007D7520" w:rsidRPr="00A07593">
        <w:tab/>
      </w:r>
      <w:r w:rsidRPr="00A07593">
        <w:t>(2, -4)</w:t>
      </w:r>
      <w:r w:rsidR="00724641">
        <w:t>,</w:t>
      </w:r>
      <w:r w:rsidRPr="00A07593">
        <w:t xml:space="preserve"> (0, 1)</w:t>
      </w:r>
      <w:r w:rsidR="007D7520" w:rsidRPr="00A07593">
        <w:tab/>
      </w:r>
      <w:r w:rsidR="007D7520" w:rsidRPr="00A07593">
        <w:tab/>
      </w:r>
      <w:r w:rsidR="00724641">
        <w:tab/>
      </w:r>
      <w:r w:rsidR="00C94D37">
        <w:tab/>
      </w:r>
      <w:r w:rsidRPr="00A07593">
        <w:rPr>
          <w:rStyle w:val="Cquestionpartlabelbold"/>
        </w:rPr>
        <w:t>(b)</w:t>
      </w:r>
      <w:r w:rsidR="007D7520" w:rsidRPr="00A07593">
        <w:tab/>
      </w:r>
      <w:r w:rsidRPr="00A07593">
        <w:t>(4, 5)</w:t>
      </w:r>
      <w:r w:rsidR="00724641">
        <w:t>,</w:t>
      </w:r>
      <w:r w:rsidRPr="00A07593">
        <w:t xml:space="preserve"> (-2, 2)</w:t>
      </w:r>
    </w:p>
    <w:p w14:paraId="4839805C" w14:textId="3855BFAC" w:rsidR="004B55DB" w:rsidRDefault="00994D4A" w:rsidP="007D7520">
      <w:pPr>
        <w:pStyle w:val="Pquestiontextpartsa"/>
      </w:pPr>
      <w:r>
        <w:rPr>
          <w:noProof/>
        </w:rPr>
        <w:drawing>
          <wp:inline distT="0" distB="0" distL="0" distR="0" wp14:anchorId="01E5614C" wp14:editId="57D242B3">
            <wp:extent cx="1809750" cy="2152650"/>
            <wp:effectExtent l="0" t="0" r="0" b="0"/>
            <wp:docPr id="27" name="Picture 27" descr="PM8_SmB_6_SB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 descr="PM8_SmB_6_SBT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6F34D" w14:textId="77777777" w:rsidR="00F37229" w:rsidRPr="00A07593" w:rsidRDefault="00F37229" w:rsidP="00F37229">
      <w:pPr>
        <w:pStyle w:val="Pquestiontextmainstem"/>
      </w:pPr>
    </w:p>
    <w:p w14:paraId="4CFBF04E" w14:textId="4783013E" w:rsidR="001D605B" w:rsidRPr="00A07593" w:rsidRDefault="001D605B" w:rsidP="00F37229">
      <w:pPr>
        <w:pStyle w:val="Pquestiontextmainstem"/>
      </w:pPr>
    </w:p>
    <w:p w14:paraId="5CC3916C" w14:textId="77777777" w:rsidR="00A87DD3" w:rsidRDefault="00A87DD3" w:rsidP="00F37229">
      <w:pPr>
        <w:pStyle w:val="Pquestiontextmainstem"/>
      </w:pPr>
    </w:p>
    <w:p w14:paraId="5186F086" w14:textId="77777777" w:rsidR="003E7AFE" w:rsidRDefault="003E7AFE" w:rsidP="00F37229">
      <w:pPr>
        <w:pStyle w:val="Pquestiontextmainstem"/>
      </w:pPr>
    </w:p>
    <w:p w14:paraId="40C61D65" w14:textId="77777777" w:rsidR="003E7AFE" w:rsidRDefault="003E7AFE" w:rsidP="00F37229">
      <w:pPr>
        <w:pStyle w:val="Pquestiontextmainstem"/>
      </w:pPr>
    </w:p>
    <w:p w14:paraId="0B6287EF" w14:textId="77777777" w:rsidR="003E7AFE" w:rsidRPr="00A07593" w:rsidRDefault="003E7AFE" w:rsidP="00F37229">
      <w:pPr>
        <w:pStyle w:val="Pquestiontextmainstem"/>
      </w:pPr>
    </w:p>
    <w:p w14:paraId="041EC02E" w14:textId="0A613677" w:rsidR="00F37229" w:rsidRPr="00A07593" w:rsidRDefault="00F37229" w:rsidP="00F37229">
      <w:pPr>
        <w:pStyle w:val="Pquestionheadingsx"/>
      </w:pPr>
      <w:r w:rsidRPr="00A07593">
        <w:lastRenderedPageBreak/>
        <w:t>Question 21</w:t>
      </w:r>
      <w:r w:rsidR="007D7520" w:rsidRPr="00A07593">
        <w:tab/>
      </w:r>
      <w:r w:rsidR="00C94D37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7D7520" w:rsidRPr="00A07593">
        <w:tab/>
      </w:r>
      <w:r w:rsidR="009A3E5F" w:rsidRPr="00A07593">
        <w:t>[6.</w:t>
      </w:r>
      <w:r w:rsidR="007E0CE1" w:rsidRPr="00A07593">
        <w:t>3</w:t>
      </w:r>
      <w:r w:rsidRPr="00A07593">
        <w:t>]</w:t>
      </w:r>
    </w:p>
    <w:p w14:paraId="3AA976B9" w14:textId="07DC5B4D" w:rsidR="004B55DB" w:rsidRPr="00A07593" w:rsidRDefault="007E0CE1" w:rsidP="007D7520">
      <w:pPr>
        <w:pStyle w:val="Pquestiontextmainstem"/>
      </w:pPr>
      <w:r w:rsidRPr="00A07593">
        <w:t>Write the equation of each of the following lines.</w:t>
      </w:r>
    </w:p>
    <w:p w14:paraId="4F41B540" w14:textId="535D30A4" w:rsidR="001F0763" w:rsidRPr="00A07593" w:rsidRDefault="001F0763" w:rsidP="001F0763">
      <w:pPr>
        <w:pStyle w:val="Pquestiontextpartsa"/>
      </w:pPr>
      <w:r w:rsidRPr="00A07593">
        <w:rPr>
          <w:rStyle w:val="Cquestionpartlabelbold"/>
        </w:rPr>
        <w:t>(a)</w:t>
      </w:r>
      <w:r w:rsidR="007D7520" w:rsidRPr="00A07593">
        <w:tab/>
      </w:r>
    </w:p>
    <w:p w14:paraId="2E71B39F" w14:textId="5477E7EA" w:rsidR="007E0CE1" w:rsidRPr="00A07593" w:rsidRDefault="007E0CE1" w:rsidP="007D7520">
      <w:pPr>
        <w:pStyle w:val="Pquestiontextpartsa"/>
      </w:pPr>
      <w:r w:rsidRPr="00A07593">
        <w:rPr>
          <w:noProof/>
        </w:rPr>
        <w:drawing>
          <wp:inline distT="0" distB="0" distL="0" distR="0" wp14:anchorId="5B04A371" wp14:editId="2C8A6600">
            <wp:extent cx="1847850" cy="1600200"/>
            <wp:effectExtent l="0" t="0" r="0" b="0"/>
            <wp:docPr id="12" name="Picture 12" descr="PM8_SmB_6_09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PM8_SmB_6_09TA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D32940" w14:textId="15D7820D" w:rsidR="001F0763" w:rsidRPr="00A07593" w:rsidRDefault="001F0763" w:rsidP="001F0763">
      <w:pPr>
        <w:pStyle w:val="Pquestiontextpartsa"/>
      </w:pPr>
      <w:r w:rsidRPr="00A07593">
        <w:rPr>
          <w:rStyle w:val="Cquestionpartlabelbold"/>
        </w:rPr>
        <w:t>(b)</w:t>
      </w:r>
      <w:r w:rsidR="007D7520" w:rsidRPr="00A07593">
        <w:tab/>
      </w:r>
    </w:p>
    <w:p w14:paraId="742CE06F" w14:textId="7BE80695" w:rsidR="007E0CE1" w:rsidRPr="00A07593" w:rsidRDefault="007E0CE1" w:rsidP="007D7520">
      <w:pPr>
        <w:pStyle w:val="Pquestiontextpartsa"/>
      </w:pPr>
      <w:r w:rsidRPr="00A07593">
        <w:rPr>
          <w:noProof/>
        </w:rPr>
        <w:drawing>
          <wp:inline distT="0" distB="0" distL="0" distR="0" wp14:anchorId="78AAFD21" wp14:editId="5574C64B">
            <wp:extent cx="1847850" cy="1600200"/>
            <wp:effectExtent l="0" t="0" r="0" b="0"/>
            <wp:docPr id="13" name="Picture 13" descr="PM8_SmB_6_10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PM8_SmB_6_10TA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DFAD73" w14:textId="6B7109D1" w:rsidR="00E14832" w:rsidRPr="00A07593" w:rsidRDefault="00F37229" w:rsidP="00E14832">
      <w:pPr>
        <w:pStyle w:val="Pquestionheadingsx"/>
      </w:pPr>
      <w:r w:rsidRPr="00A07593">
        <w:t>Question 22</w:t>
      </w:r>
      <w:r w:rsidR="007D7520" w:rsidRPr="00A07593">
        <w:tab/>
      </w:r>
      <w:r w:rsidR="00C94D37">
        <w:rPr>
          <w:rStyle w:val="Cmarkslabel"/>
        </w:rPr>
        <w:t>2</w:t>
      </w:r>
      <w:r w:rsidR="00E14832" w:rsidRPr="00A07593">
        <w:rPr>
          <w:rStyle w:val="Cmarkslabel"/>
        </w:rPr>
        <w:t xml:space="preserve"> marks</w:t>
      </w:r>
      <w:r w:rsidR="007D7520" w:rsidRPr="00A07593">
        <w:tab/>
      </w:r>
      <w:r w:rsidR="009A3E5F" w:rsidRPr="00A07593">
        <w:t>[6.</w:t>
      </w:r>
      <w:r w:rsidR="007E0CE1" w:rsidRPr="00A07593">
        <w:t>2</w:t>
      </w:r>
      <w:r w:rsidR="00E14832" w:rsidRPr="00A07593">
        <w:t>]</w:t>
      </w:r>
    </w:p>
    <w:p w14:paraId="794AFBA8" w14:textId="6566FD4E" w:rsidR="00E82C06" w:rsidRPr="00A07593" w:rsidRDefault="007E0CE1" w:rsidP="007D7520">
      <w:pPr>
        <w:pStyle w:val="Pquestiontextmainstem"/>
      </w:pPr>
      <w:r w:rsidRPr="00A07593">
        <w:t xml:space="preserve">Find the </w:t>
      </w:r>
      <w:r w:rsidRPr="003E7AFE">
        <w:rPr>
          <w:rStyle w:val="Cmathsexpressions"/>
          <w:i/>
          <w:iCs/>
        </w:rPr>
        <w:t>x</w:t>
      </w:r>
      <w:r w:rsidRPr="00A07593">
        <w:t xml:space="preserve">-intercept and </w:t>
      </w:r>
      <w:r w:rsidRPr="003E7AFE">
        <w:rPr>
          <w:rStyle w:val="Cmathsexpressions"/>
          <w:i/>
          <w:iCs/>
        </w:rPr>
        <w:t>y</w:t>
      </w:r>
      <w:r w:rsidRPr="00A07593">
        <w:t xml:space="preserve">-intercept for the line </w:t>
      </w:r>
      <w:r w:rsidRPr="00A07593">
        <w:rPr>
          <w:position w:val="-24"/>
        </w:rPr>
        <w:object w:dxaOrig="1280" w:dyaOrig="620" w14:anchorId="20EC24B0">
          <v:shape id="_x0000_i1040" type="#_x0000_t75" style="width:63.75pt;height:30.75pt" o:ole="">
            <v:imagedata r:id="rId50" o:title=""/>
          </v:shape>
          <o:OLEObject Type="Embed" ProgID="Equation.DSMT4" ShapeID="_x0000_i1040" DrawAspect="Content" ObjectID="_1540569536" r:id="rId51"/>
        </w:object>
      </w:r>
      <w:r w:rsidR="00F23F66">
        <w:t>.</w:t>
      </w:r>
    </w:p>
    <w:p w14:paraId="76E41D1E" w14:textId="77777777" w:rsidR="00E82C06" w:rsidRPr="00A07593" w:rsidRDefault="00E82C06" w:rsidP="00E82C06">
      <w:pPr>
        <w:pStyle w:val="Pquestiontextpartsa"/>
      </w:pPr>
    </w:p>
    <w:p w14:paraId="283E0D93" w14:textId="77777777" w:rsidR="00E82C06" w:rsidRPr="00A07593" w:rsidRDefault="00E82C06" w:rsidP="00E82C06">
      <w:pPr>
        <w:pStyle w:val="Pquestiontextmainstem"/>
      </w:pPr>
    </w:p>
    <w:p w14:paraId="252AD94D" w14:textId="77777777" w:rsidR="003E7AFE" w:rsidRPr="00A07593" w:rsidRDefault="003E7AFE" w:rsidP="00E82C06">
      <w:pPr>
        <w:pStyle w:val="Pquestiontextmainstem"/>
      </w:pPr>
    </w:p>
    <w:p w14:paraId="2ADC44F4" w14:textId="77777777" w:rsidR="00A87DD3" w:rsidRPr="00A07593" w:rsidRDefault="00A87DD3" w:rsidP="00E82C06">
      <w:pPr>
        <w:pStyle w:val="Pquestiontextmainstem"/>
      </w:pPr>
    </w:p>
    <w:p w14:paraId="790DE685" w14:textId="7FE58A7B" w:rsidR="00E14832" w:rsidRPr="00A07593" w:rsidRDefault="00F37229" w:rsidP="00E14832">
      <w:pPr>
        <w:pStyle w:val="Pquestionheadingsx"/>
      </w:pPr>
      <w:r w:rsidRPr="00A07593">
        <w:t>Question 23</w:t>
      </w:r>
      <w:r w:rsidR="007D7520" w:rsidRPr="00A07593">
        <w:tab/>
      </w:r>
      <w:r w:rsidR="007E0CE1" w:rsidRPr="00A07593">
        <w:rPr>
          <w:rStyle w:val="Cmarkslabel"/>
        </w:rPr>
        <w:t>3 marks</w:t>
      </w:r>
      <w:r w:rsidR="007D7520" w:rsidRPr="00A07593">
        <w:tab/>
      </w:r>
      <w:r w:rsidR="007E0CE1" w:rsidRPr="00A07593">
        <w:t>[6.2]</w:t>
      </w:r>
    </w:p>
    <w:p w14:paraId="71222A8D" w14:textId="2E00CA5C" w:rsidR="002B35B8" w:rsidRPr="00A07593" w:rsidRDefault="007E0CE1" w:rsidP="007D7520">
      <w:pPr>
        <w:pStyle w:val="Pquestiontextmainstem"/>
      </w:pPr>
      <w:r w:rsidRPr="00A07593">
        <w:t xml:space="preserve">Graph the lines </w:t>
      </w:r>
      <w:r w:rsidR="00C94D37" w:rsidRPr="00A07593">
        <w:rPr>
          <w:position w:val="-24"/>
        </w:rPr>
        <w:object w:dxaOrig="1780" w:dyaOrig="620" w14:anchorId="48A39B0D">
          <v:shape id="_x0000_i1041" type="#_x0000_t75" style="width:89.25pt;height:30.75pt" o:ole="">
            <v:imagedata r:id="rId52" o:title=""/>
          </v:shape>
          <o:OLEObject Type="Embed" ProgID="Equation.DSMT4" ShapeID="_x0000_i1041" DrawAspect="Content" ObjectID="_1540569537" r:id="rId53"/>
        </w:object>
      </w:r>
      <w:r w:rsidRPr="00A07593">
        <w:t xml:space="preserve"> on the same </w:t>
      </w:r>
      <w:r w:rsidR="003E7AFE">
        <w:t>set of axes. Use the graphs to find the</w:t>
      </w:r>
      <w:r w:rsidRPr="00A07593">
        <w:t xml:space="preserve"> point of intersection.</w:t>
      </w:r>
    </w:p>
    <w:p w14:paraId="46753736" w14:textId="77777777" w:rsidR="00290260" w:rsidRPr="00A07593" w:rsidRDefault="00290260" w:rsidP="00290260">
      <w:pPr>
        <w:pStyle w:val="Pquestiontextpartsa"/>
      </w:pPr>
    </w:p>
    <w:p w14:paraId="07D3777A" w14:textId="77777777" w:rsidR="002A5A10" w:rsidRDefault="002A5A10" w:rsidP="00290260">
      <w:pPr>
        <w:pStyle w:val="Pquestiontextpartsa"/>
      </w:pPr>
    </w:p>
    <w:p w14:paraId="6F5FF479" w14:textId="77777777" w:rsidR="003E7AFE" w:rsidRDefault="003E7AFE" w:rsidP="00290260">
      <w:pPr>
        <w:pStyle w:val="Pquestiontextpartsa"/>
      </w:pPr>
    </w:p>
    <w:p w14:paraId="4F32C9FB" w14:textId="77777777" w:rsidR="003E7AFE" w:rsidRDefault="003E7AFE" w:rsidP="00290260">
      <w:pPr>
        <w:pStyle w:val="Pquestiontextpartsa"/>
      </w:pPr>
    </w:p>
    <w:p w14:paraId="6A7B7E1E" w14:textId="77777777" w:rsidR="003E7AFE" w:rsidRDefault="003E7AFE" w:rsidP="00290260">
      <w:pPr>
        <w:pStyle w:val="Pquestiontextpartsa"/>
      </w:pPr>
    </w:p>
    <w:p w14:paraId="1EA2403C" w14:textId="77777777" w:rsidR="003E7AFE" w:rsidRPr="00A07593" w:rsidRDefault="003E7AFE" w:rsidP="00290260">
      <w:pPr>
        <w:pStyle w:val="Pquestiontextpartsa"/>
      </w:pPr>
    </w:p>
    <w:p w14:paraId="19D3E497" w14:textId="77777777" w:rsidR="00290260" w:rsidRDefault="00290260" w:rsidP="00290260">
      <w:pPr>
        <w:pStyle w:val="Pquestiontextpartsa"/>
      </w:pPr>
    </w:p>
    <w:p w14:paraId="5E057FF0" w14:textId="77777777" w:rsidR="003E7AFE" w:rsidRDefault="003E7AFE" w:rsidP="00290260">
      <w:pPr>
        <w:pStyle w:val="Pquestiontextpartsa"/>
      </w:pPr>
    </w:p>
    <w:p w14:paraId="1B08AF18" w14:textId="77777777" w:rsidR="00724641" w:rsidRDefault="00724641" w:rsidP="00290260">
      <w:pPr>
        <w:pStyle w:val="Pquestiontextpartsa"/>
      </w:pPr>
    </w:p>
    <w:p w14:paraId="3FABF2A1" w14:textId="2891C195" w:rsidR="00E14832" w:rsidRPr="00A07593" w:rsidRDefault="00F37229" w:rsidP="00E14832">
      <w:pPr>
        <w:pStyle w:val="Pquestionheadingsx"/>
      </w:pPr>
      <w:r w:rsidRPr="00A07593">
        <w:lastRenderedPageBreak/>
        <w:t>Question 24</w:t>
      </w:r>
      <w:r w:rsidR="007D7520" w:rsidRPr="00A07593">
        <w:tab/>
      </w:r>
      <w:r w:rsidR="00A22C5D">
        <w:rPr>
          <w:rStyle w:val="Cmarkslabel"/>
        </w:rPr>
        <w:t>1</w:t>
      </w:r>
      <w:r w:rsidR="007E0CE1" w:rsidRPr="00A07593">
        <w:rPr>
          <w:rStyle w:val="Cmarkslabel"/>
        </w:rPr>
        <w:t xml:space="preserve"> mark</w:t>
      </w:r>
      <w:r w:rsidR="007D7520" w:rsidRPr="00A07593">
        <w:tab/>
      </w:r>
      <w:r w:rsidR="007E0CE1" w:rsidRPr="00A07593">
        <w:t>[6.3]</w:t>
      </w:r>
    </w:p>
    <w:p w14:paraId="43037F84" w14:textId="10D8DFDB" w:rsidR="000E6491" w:rsidRPr="00A07593" w:rsidRDefault="007E0CE1" w:rsidP="007D7520">
      <w:pPr>
        <w:pStyle w:val="Pquestiontextmainstem"/>
      </w:pPr>
      <w:r w:rsidRPr="00A07593">
        <w:t xml:space="preserve">What is the equation of the line that is parallel to the </w:t>
      </w:r>
      <w:r w:rsidRPr="00A07593">
        <w:rPr>
          <w:rStyle w:val="Cmathsexpressions"/>
          <w:i/>
        </w:rPr>
        <w:t>y</w:t>
      </w:r>
      <w:r w:rsidRPr="00A07593">
        <w:t xml:space="preserve">-axis and </w:t>
      </w:r>
      <w:r w:rsidR="00C64987">
        <w:t xml:space="preserve">that </w:t>
      </w:r>
      <w:r w:rsidR="00A6539B">
        <w:t>passes through the point </w:t>
      </w:r>
      <w:r w:rsidR="00A6539B" w:rsidRPr="00A6539B">
        <w:rPr>
          <w:position w:val="-28"/>
        </w:rPr>
        <w:object w:dxaOrig="1180" w:dyaOrig="680" w14:anchorId="10DE4141">
          <v:shape id="_x0000_i1042" type="#_x0000_t75" style="width:59.25pt;height:33.75pt" o:ole="">
            <v:imagedata r:id="rId54" o:title=""/>
          </v:shape>
          <o:OLEObject Type="Embed" ProgID="Equation.DSMT4" ShapeID="_x0000_i1042" DrawAspect="Content" ObjectID="_1540569538" r:id="rId55"/>
        </w:object>
      </w:r>
      <w:r w:rsidRPr="00A07593">
        <w:t>?</w:t>
      </w:r>
    </w:p>
    <w:p w14:paraId="783FD427" w14:textId="77777777" w:rsidR="000E6491" w:rsidRDefault="000E6491" w:rsidP="000E6491">
      <w:pPr>
        <w:pStyle w:val="Pquestiontextpartsa"/>
      </w:pPr>
    </w:p>
    <w:p w14:paraId="62D3D74B" w14:textId="77777777" w:rsidR="003E7AFE" w:rsidRPr="00A07593" w:rsidRDefault="003E7AFE" w:rsidP="000E6491">
      <w:pPr>
        <w:pStyle w:val="Pquestiontextpartsa"/>
      </w:pPr>
    </w:p>
    <w:p w14:paraId="5F109038" w14:textId="23196ED7" w:rsidR="007E0CE1" w:rsidRPr="00A07593" w:rsidRDefault="007E0CE1" w:rsidP="007E0CE1">
      <w:pPr>
        <w:pStyle w:val="Psectionresults"/>
      </w:pPr>
      <w:r w:rsidRPr="00A07593">
        <w:t>Short answer results: ___ / 4</w:t>
      </w:r>
      <w:r w:rsidR="00A22C5D">
        <w:t>2</w:t>
      </w:r>
    </w:p>
    <w:p w14:paraId="6A8F2D5E" w14:textId="77777777" w:rsidR="007E0CE1" w:rsidRPr="00A07593" w:rsidRDefault="007E0CE1" w:rsidP="007E0CE1">
      <w:pPr>
        <w:pStyle w:val="Psectionheading"/>
      </w:pPr>
      <w:r w:rsidRPr="00A07593">
        <w:t>Extended answer section</w:t>
      </w:r>
    </w:p>
    <w:p w14:paraId="05DFB828" w14:textId="0063BD27" w:rsidR="00E14832" w:rsidRPr="00A07593" w:rsidRDefault="00F37229" w:rsidP="00E14832">
      <w:pPr>
        <w:pStyle w:val="Pquestionheadingsx"/>
      </w:pPr>
      <w:r w:rsidRPr="00A07593">
        <w:t>Question 25</w:t>
      </w:r>
      <w:r w:rsidR="007D7520" w:rsidRPr="00A07593">
        <w:tab/>
      </w:r>
      <w:r w:rsidR="007E0CE1" w:rsidRPr="00A07593">
        <w:rPr>
          <w:rStyle w:val="Cmarkslabel"/>
        </w:rPr>
        <w:t>5</w:t>
      </w:r>
      <w:r w:rsidR="00E14832" w:rsidRPr="00A07593">
        <w:rPr>
          <w:rStyle w:val="Cmarkslabel"/>
        </w:rPr>
        <w:t xml:space="preserve"> marks</w:t>
      </w:r>
      <w:r w:rsidR="007D7520" w:rsidRPr="00A07593">
        <w:tab/>
      </w:r>
      <w:r w:rsidR="009A3E5F" w:rsidRPr="00A07593">
        <w:t>[6.</w:t>
      </w:r>
      <w:r w:rsidR="007E0CE1" w:rsidRPr="00A07593">
        <w:t>1</w:t>
      </w:r>
      <w:r w:rsidR="00E14832" w:rsidRPr="00A07593">
        <w:t>]</w:t>
      </w:r>
    </w:p>
    <w:p w14:paraId="7D375FA2" w14:textId="05B7AE3E" w:rsidR="007E0CE1" w:rsidRPr="00A07593" w:rsidRDefault="007D7520" w:rsidP="007D7520">
      <w:pPr>
        <w:pStyle w:val="Pquestiontextmainstem"/>
      </w:pPr>
      <w:r w:rsidRPr="00A07593">
        <w:t xml:space="preserve">A </w:t>
      </w:r>
      <w:r w:rsidR="007E0CE1" w:rsidRPr="00A07593">
        <w:t xml:space="preserve">family went for a long </w:t>
      </w:r>
      <w:r w:rsidR="00724641">
        <w:t xml:space="preserve">drive in a </w:t>
      </w:r>
      <w:r w:rsidR="007E0CE1" w:rsidRPr="00A07593">
        <w:t xml:space="preserve">car. At the start of the trip the petrol tank </w:t>
      </w:r>
      <w:r w:rsidR="003D2266">
        <w:t>contained</w:t>
      </w:r>
      <w:r w:rsidR="003D2266" w:rsidRPr="00A07593">
        <w:t xml:space="preserve"> 60 L </w:t>
      </w:r>
      <w:r w:rsidR="003D2266">
        <w:t xml:space="preserve">of petrol and </w:t>
      </w:r>
      <w:r w:rsidR="007E0CE1" w:rsidRPr="00A07593">
        <w:t xml:space="preserve">was full. After driving 500 km they </w:t>
      </w:r>
      <w:r w:rsidR="003E7AFE">
        <w:t>bought</w:t>
      </w:r>
      <w:r w:rsidR="007E0CE1" w:rsidRPr="00A07593">
        <w:t xml:space="preserve"> 12 L </w:t>
      </w:r>
      <w:r w:rsidR="003E7AFE">
        <w:t>of petrol and this made the tank half full. A</w:t>
      </w:r>
      <w:r w:rsidR="007E0CE1" w:rsidRPr="00A07593">
        <w:t xml:space="preserve">fter another 400 km they </w:t>
      </w:r>
      <w:r w:rsidR="003E7AFE">
        <w:t xml:space="preserve">bought </w:t>
      </w:r>
      <w:r w:rsidR="007E0CE1" w:rsidRPr="00A07593">
        <w:t xml:space="preserve">58 L </w:t>
      </w:r>
      <w:r w:rsidR="003E7AFE">
        <w:t>and this</w:t>
      </w:r>
      <w:r w:rsidR="007E0CE1" w:rsidRPr="00A07593">
        <w:t xml:space="preserve"> fill</w:t>
      </w:r>
      <w:r w:rsidR="003E7AFE">
        <w:t>ed</w:t>
      </w:r>
      <w:r w:rsidR="007E0CE1" w:rsidRPr="00A07593">
        <w:t xml:space="preserve"> the tank.</w:t>
      </w:r>
    </w:p>
    <w:p w14:paraId="505CBF43" w14:textId="6B09ABE7" w:rsidR="007E0CE1" w:rsidRPr="00A07593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Pr="00A07593">
        <w:tab/>
      </w:r>
      <w:r w:rsidR="007E0CE1" w:rsidRPr="00A07593">
        <w:t>Complete the table of values showing how much petrol was in the tank at different distances on the trip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608"/>
        <w:gridCol w:w="680"/>
        <w:gridCol w:w="680"/>
        <w:gridCol w:w="680"/>
        <w:gridCol w:w="680"/>
        <w:gridCol w:w="680"/>
      </w:tblGrid>
      <w:tr w:rsidR="007E0CE1" w:rsidRPr="00A07593" w14:paraId="1E76DDFD" w14:textId="77777777" w:rsidTr="00A6539B">
        <w:trPr>
          <w:trHeight w:val="576"/>
        </w:trPr>
        <w:tc>
          <w:tcPr>
            <w:tcW w:w="2608" w:type="dxa"/>
            <w:vAlign w:val="center"/>
          </w:tcPr>
          <w:p w14:paraId="11225F75" w14:textId="77777777" w:rsidR="007E0CE1" w:rsidRPr="00A07593" w:rsidRDefault="007E0CE1" w:rsidP="007D7520">
            <w:pPr>
              <w:pStyle w:val="Ptabletext"/>
            </w:pPr>
            <w:r w:rsidRPr="00A07593">
              <w:t>Distance from start (km)</w:t>
            </w:r>
          </w:p>
        </w:tc>
        <w:tc>
          <w:tcPr>
            <w:tcW w:w="680" w:type="dxa"/>
            <w:vAlign w:val="center"/>
          </w:tcPr>
          <w:p w14:paraId="6EB4D77B" w14:textId="77777777" w:rsidR="007E0CE1" w:rsidRPr="00A07593" w:rsidRDefault="007E0CE1" w:rsidP="007D7520">
            <w:pPr>
              <w:pStyle w:val="Ptabletext"/>
            </w:pPr>
            <w:r w:rsidRPr="00A07593">
              <w:t>0</w:t>
            </w:r>
          </w:p>
        </w:tc>
        <w:tc>
          <w:tcPr>
            <w:tcW w:w="680" w:type="dxa"/>
            <w:vAlign w:val="center"/>
          </w:tcPr>
          <w:p w14:paraId="2ABB6A91" w14:textId="77777777" w:rsidR="007E0CE1" w:rsidRPr="00A07593" w:rsidRDefault="007E0CE1" w:rsidP="007D7520">
            <w:pPr>
              <w:pStyle w:val="Ptabletext"/>
            </w:pPr>
            <w:r w:rsidRPr="00A07593">
              <w:t>500</w:t>
            </w:r>
          </w:p>
        </w:tc>
        <w:tc>
          <w:tcPr>
            <w:tcW w:w="680" w:type="dxa"/>
            <w:vAlign w:val="center"/>
          </w:tcPr>
          <w:p w14:paraId="72F41144" w14:textId="77777777" w:rsidR="007E0CE1" w:rsidRPr="00A07593" w:rsidRDefault="007E0CE1" w:rsidP="007D7520">
            <w:pPr>
              <w:pStyle w:val="Ptabletext"/>
            </w:pPr>
            <w:r w:rsidRPr="00A07593">
              <w:t>500</w:t>
            </w:r>
          </w:p>
        </w:tc>
        <w:tc>
          <w:tcPr>
            <w:tcW w:w="680" w:type="dxa"/>
            <w:vAlign w:val="center"/>
          </w:tcPr>
          <w:p w14:paraId="184760AE" w14:textId="77777777" w:rsidR="007E0CE1" w:rsidRPr="00A07593" w:rsidRDefault="007E0CE1" w:rsidP="007D7520">
            <w:pPr>
              <w:pStyle w:val="Ptabletext"/>
            </w:pPr>
            <w:r w:rsidRPr="00A07593">
              <w:t>900</w:t>
            </w:r>
          </w:p>
        </w:tc>
        <w:tc>
          <w:tcPr>
            <w:tcW w:w="680" w:type="dxa"/>
            <w:vAlign w:val="center"/>
          </w:tcPr>
          <w:p w14:paraId="0554BA2C" w14:textId="77777777" w:rsidR="007E0CE1" w:rsidRPr="00A07593" w:rsidRDefault="007E0CE1" w:rsidP="007D7520">
            <w:pPr>
              <w:pStyle w:val="Ptabletext"/>
            </w:pPr>
            <w:r w:rsidRPr="00A07593">
              <w:t>900</w:t>
            </w:r>
          </w:p>
        </w:tc>
      </w:tr>
      <w:tr w:rsidR="007E0CE1" w:rsidRPr="00A07593" w14:paraId="13053034" w14:textId="77777777" w:rsidTr="00A6539B">
        <w:trPr>
          <w:trHeight w:val="576"/>
        </w:trPr>
        <w:tc>
          <w:tcPr>
            <w:tcW w:w="2608" w:type="dxa"/>
            <w:vAlign w:val="center"/>
          </w:tcPr>
          <w:p w14:paraId="512EE8A2" w14:textId="77777777" w:rsidR="007E0CE1" w:rsidRPr="00A07593" w:rsidRDefault="007E0CE1" w:rsidP="007D7520">
            <w:pPr>
              <w:pStyle w:val="Ptabletext"/>
            </w:pPr>
            <w:r w:rsidRPr="00A07593">
              <w:t>Petrol in tank (L)</w:t>
            </w:r>
          </w:p>
        </w:tc>
        <w:tc>
          <w:tcPr>
            <w:tcW w:w="680" w:type="dxa"/>
            <w:vAlign w:val="center"/>
          </w:tcPr>
          <w:p w14:paraId="0F9F71C3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680" w:type="dxa"/>
            <w:vAlign w:val="center"/>
          </w:tcPr>
          <w:p w14:paraId="72DBF052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680" w:type="dxa"/>
            <w:vAlign w:val="center"/>
          </w:tcPr>
          <w:p w14:paraId="7A9F799D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680" w:type="dxa"/>
            <w:vAlign w:val="center"/>
          </w:tcPr>
          <w:p w14:paraId="530977BE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680" w:type="dxa"/>
            <w:vAlign w:val="center"/>
          </w:tcPr>
          <w:p w14:paraId="2D4389AB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</w:tr>
    </w:tbl>
    <w:p w14:paraId="4916EE84" w14:textId="77777777" w:rsidR="007E0CE1" w:rsidRPr="00A07593" w:rsidRDefault="007E0CE1" w:rsidP="006847FD">
      <w:pPr>
        <w:pStyle w:val="Pquestiontextmainstem"/>
      </w:pPr>
    </w:p>
    <w:p w14:paraId="42ED7382" w14:textId="58B26409" w:rsidR="007E0CE1" w:rsidRDefault="00CE4657" w:rsidP="007D7520">
      <w:pPr>
        <w:pStyle w:val="Pquestiontextpartsa"/>
      </w:pPr>
      <w:r w:rsidRPr="00A07593">
        <w:rPr>
          <w:rStyle w:val="Cquestionpartlabelbold"/>
        </w:rPr>
        <w:t>(b)</w:t>
      </w:r>
      <w:r w:rsidR="007D7520" w:rsidRPr="00A07593">
        <w:tab/>
      </w:r>
      <w:r w:rsidR="007E0CE1" w:rsidRPr="00A07593">
        <w:t xml:space="preserve">Use your table in </w:t>
      </w:r>
      <w:r w:rsidR="007D7520" w:rsidRPr="00A07593">
        <w:rPr>
          <w:rStyle w:val="Cquestionpartlabelbold"/>
        </w:rPr>
        <w:t>(a)</w:t>
      </w:r>
      <w:r w:rsidR="003E7AFE">
        <w:t xml:space="preserve"> </w:t>
      </w:r>
      <w:r w:rsidR="007E0CE1" w:rsidRPr="00A07593">
        <w:t>to plot a graph of the amount of petrol in the tank.</w:t>
      </w:r>
    </w:p>
    <w:p w14:paraId="54F4642C" w14:textId="77777777" w:rsidR="00A6539B" w:rsidRPr="00A07593" w:rsidRDefault="00A6539B" w:rsidP="007D7520">
      <w:pPr>
        <w:pStyle w:val="Pquestiontextpartsa"/>
      </w:pPr>
    </w:p>
    <w:p w14:paraId="17D2B86A" w14:textId="2B78D0F0" w:rsidR="007E0CE1" w:rsidRDefault="00A6539B" w:rsidP="006847FD">
      <w:pPr>
        <w:pStyle w:val="Pquestiontextmainstem"/>
      </w:pPr>
      <w:r>
        <w:rPr>
          <w:noProof/>
        </w:rPr>
        <w:drawing>
          <wp:inline distT="0" distB="0" distL="0" distR="0" wp14:anchorId="6E2EF37B" wp14:editId="715A2CE2">
            <wp:extent cx="1990725" cy="1752600"/>
            <wp:effectExtent l="0" t="0" r="9525" b="0"/>
            <wp:docPr id="18" name="Picture 18" descr="C:\Users\ubuluay\Desktop\2nd ed\PM2e-8-ch-tests-exams-RWs\_SUPPLIED_V1_CORREX_230916\PM2e_08_EB_06_AT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ubuluay\Desktop\2nd ed\PM2e-8-ch-tests-exams-RWs\_SUPPLIED_V1_CORREX_230916\PM2e_08_EB_06_AT_04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B3D5C9" w14:textId="77777777" w:rsidR="00A6539B" w:rsidRPr="00A07593" w:rsidRDefault="00A6539B" w:rsidP="006847FD">
      <w:pPr>
        <w:pStyle w:val="Pquestiontextmainstem"/>
      </w:pPr>
    </w:p>
    <w:p w14:paraId="09F978C7" w14:textId="63C3E5A9" w:rsidR="007E0CE1" w:rsidRPr="00A07593" w:rsidRDefault="007D7520" w:rsidP="007D7520">
      <w:pPr>
        <w:pStyle w:val="Pquestiontextpartsa"/>
      </w:pPr>
      <w:r w:rsidRPr="00A07593">
        <w:rPr>
          <w:rStyle w:val="Cquestionpartlabelbold"/>
        </w:rPr>
        <w:t>(c)</w:t>
      </w:r>
      <w:r w:rsidRPr="00A07593">
        <w:tab/>
      </w:r>
      <w:r w:rsidR="007E0CE1" w:rsidRPr="00A07593">
        <w:t xml:space="preserve">Compare the rate </w:t>
      </w:r>
      <w:r w:rsidR="007B0B1C">
        <w:t xml:space="preserve">that </w:t>
      </w:r>
      <w:r w:rsidR="007B0B1C" w:rsidRPr="00A07593">
        <w:t xml:space="preserve">petrol </w:t>
      </w:r>
      <w:r w:rsidR="007B0B1C">
        <w:t xml:space="preserve">is being used </w:t>
      </w:r>
      <w:r w:rsidR="007E0CE1" w:rsidRPr="00A07593">
        <w:t>for the two parts of the trip (in litres per 100 km).</w:t>
      </w:r>
    </w:p>
    <w:p w14:paraId="7BA45A81" w14:textId="77777777" w:rsidR="003E7AFE" w:rsidRDefault="003E7AFE" w:rsidP="003E7AFE">
      <w:pPr>
        <w:pStyle w:val="Pquestiontextmainstem"/>
      </w:pPr>
    </w:p>
    <w:p w14:paraId="141D45C8" w14:textId="77777777" w:rsidR="00A6539B" w:rsidRDefault="00A6539B" w:rsidP="003E7AFE">
      <w:pPr>
        <w:pStyle w:val="Pquestiontextmainstem"/>
      </w:pPr>
    </w:p>
    <w:p w14:paraId="1AEE5BCD" w14:textId="77777777" w:rsidR="003E7AFE" w:rsidRDefault="003E7AFE" w:rsidP="003E7AFE">
      <w:pPr>
        <w:pStyle w:val="Pquestiontextmainstem"/>
      </w:pPr>
    </w:p>
    <w:p w14:paraId="4544843D" w14:textId="77777777" w:rsidR="003E7AFE" w:rsidRPr="00A07593" w:rsidRDefault="003E7AFE" w:rsidP="003E7AFE">
      <w:pPr>
        <w:pStyle w:val="Pquestiontextmainstem"/>
      </w:pPr>
    </w:p>
    <w:p w14:paraId="7145D9C5" w14:textId="02C37FE7" w:rsidR="000E6491" w:rsidRPr="00A07593" w:rsidRDefault="007D7520" w:rsidP="007D7520">
      <w:pPr>
        <w:pStyle w:val="Pquestiontextpartsa"/>
      </w:pPr>
      <w:r w:rsidRPr="00A07593">
        <w:rPr>
          <w:rStyle w:val="Cquestionpartlabelbold"/>
        </w:rPr>
        <w:t>(d)</w:t>
      </w:r>
      <w:r w:rsidRPr="00A07593">
        <w:tab/>
      </w:r>
      <w:r w:rsidR="007E0CE1" w:rsidRPr="00A07593">
        <w:t xml:space="preserve">How is the answer to </w:t>
      </w:r>
      <w:r w:rsidRPr="00A07593">
        <w:rPr>
          <w:rStyle w:val="Cquestionpartlabelbold"/>
        </w:rPr>
        <w:t>(c)</w:t>
      </w:r>
      <w:r w:rsidR="003E7AFE">
        <w:t xml:space="preserve"> </w:t>
      </w:r>
      <w:r w:rsidR="007E0CE1" w:rsidRPr="00A07593">
        <w:t>shown on the graph?</w:t>
      </w:r>
    </w:p>
    <w:p w14:paraId="1FC04FE8" w14:textId="77777777" w:rsidR="000E6491" w:rsidRDefault="000E6491" w:rsidP="000E6491">
      <w:pPr>
        <w:pStyle w:val="Pquestiontextmainstem"/>
      </w:pPr>
    </w:p>
    <w:p w14:paraId="6B30F142" w14:textId="77777777" w:rsidR="003E7AFE" w:rsidRDefault="003E7AFE" w:rsidP="000E6491">
      <w:pPr>
        <w:pStyle w:val="Pquestiontextmainstem"/>
      </w:pPr>
    </w:p>
    <w:p w14:paraId="4FA46E7B" w14:textId="77777777" w:rsidR="003E7AFE" w:rsidRDefault="003E7AFE" w:rsidP="000E6491">
      <w:pPr>
        <w:pStyle w:val="Pquestiontextmainstem"/>
      </w:pPr>
    </w:p>
    <w:p w14:paraId="2D53996A" w14:textId="027DE13B" w:rsidR="001B433F" w:rsidRPr="00A07593" w:rsidRDefault="003D2F2C" w:rsidP="00B80E6D">
      <w:pPr>
        <w:pStyle w:val="Pquestionheadingsx1stafterhead"/>
      </w:pPr>
      <w:r w:rsidRPr="00A07593">
        <w:lastRenderedPageBreak/>
        <w:t>Question 2</w:t>
      </w:r>
      <w:r w:rsidR="007A4898" w:rsidRPr="00A07593">
        <w:t>6</w:t>
      </w:r>
      <w:r w:rsidR="007D7520" w:rsidRPr="00A07593">
        <w:tab/>
      </w:r>
      <w:r w:rsidR="007E0CE1" w:rsidRPr="00A07593">
        <w:rPr>
          <w:rStyle w:val="Cmarkslabel"/>
        </w:rPr>
        <w:t>5</w:t>
      </w:r>
      <w:r w:rsidR="001B433F" w:rsidRPr="00A07593">
        <w:rPr>
          <w:rStyle w:val="Cmarkslabel"/>
        </w:rPr>
        <w:t xml:space="preserve"> marks</w:t>
      </w:r>
      <w:r w:rsidR="007D7520" w:rsidRPr="00A07593">
        <w:tab/>
      </w:r>
      <w:r w:rsidR="009A3E5F" w:rsidRPr="00A07593">
        <w:t>[6.</w:t>
      </w:r>
      <w:r w:rsidR="007E0CE1" w:rsidRPr="00A07593">
        <w:t>3</w:t>
      </w:r>
      <w:r w:rsidR="001B433F" w:rsidRPr="00A07593">
        <w:t>]</w:t>
      </w:r>
    </w:p>
    <w:p w14:paraId="06D8C1A7" w14:textId="77777777" w:rsidR="007E0CE1" w:rsidRPr="00A07593" w:rsidRDefault="007E0CE1" w:rsidP="007D7520">
      <w:pPr>
        <w:pStyle w:val="Pquestiontextmainstem"/>
      </w:pPr>
      <w:r w:rsidRPr="00A07593">
        <w:t xml:space="preserve">The following shapes have been made with matchsticks. </w:t>
      </w:r>
    </w:p>
    <w:p w14:paraId="4489E694" w14:textId="11405734" w:rsidR="007E0CE1" w:rsidRPr="00A07593" w:rsidRDefault="007E0CE1" w:rsidP="007D7520">
      <w:pPr>
        <w:pStyle w:val="Pquestiontextmainstem"/>
      </w:pPr>
      <w:r w:rsidRPr="00A07593">
        <w:rPr>
          <w:noProof/>
        </w:rPr>
        <w:drawing>
          <wp:inline distT="0" distB="0" distL="0" distR="0" wp14:anchorId="3621F551" wp14:editId="1587AE8F">
            <wp:extent cx="2343150" cy="533400"/>
            <wp:effectExtent l="0" t="0" r="0" b="0"/>
            <wp:docPr id="16" name="Picture 16" descr="PM8_SmB_6_12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PM8_SmB_6_12TA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7593">
        <w:t xml:space="preserve"> </w:t>
      </w:r>
    </w:p>
    <w:p w14:paraId="795F9D78" w14:textId="2EFFAAC0" w:rsidR="007E0CE1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Pr="00A07593">
        <w:tab/>
      </w:r>
      <w:r w:rsidR="007E0CE1" w:rsidRPr="00A07593">
        <w:t xml:space="preserve">Find the pattern or rule, in terms of </w:t>
      </w:r>
      <w:r w:rsidR="007E0CE1" w:rsidRPr="00A07593">
        <w:rPr>
          <w:rStyle w:val="Cmathsexpressions"/>
          <w:i/>
          <w:iCs/>
        </w:rPr>
        <w:t>t</w:t>
      </w:r>
      <w:r w:rsidR="007E0CE1" w:rsidRPr="00A07593">
        <w:t xml:space="preserve"> </w:t>
      </w:r>
      <w:r w:rsidR="00A6539B">
        <w:t xml:space="preserve">(number of triangles) </w:t>
      </w:r>
      <w:r w:rsidR="007E0CE1" w:rsidRPr="00A07593">
        <w:t xml:space="preserve">and </w:t>
      </w:r>
      <w:r w:rsidR="007E0CE1" w:rsidRPr="00A07593">
        <w:rPr>
          <w:rStyle w:val="Cmathsexpressions"/>
          <w:i/>
          <w:iCs/>
        </w:rPr>
        <w:t>m</w:t>
      </w:r>
      <w:r w:rsidR="00A6539B">
        <w:t xml:space="preserve"> (number of matches).</w:t>
      </w:r>
    </w:p>
    <w:p w14:paraId="7091FDE9" w14:textId="77777777" w:rsidR="003E7AFE" w:rsidRDefault="003E7AFE" w:rsidP="007D7520">
      <w:pPr>
        <w:pStyle w:val="Pquestiontextpartsa"/>
      </w:pPr>
    </w:p>
    <w:p w14:paraId="2BC6C71C" w14:textId="77777777" w:rsidR="003E7AFE" w:rsidRDefault="003E7AFE" w:rsidP="007D7520">
      <w:pPr>
        <w:pStyle w:val="Pquestiontextpartsa"/>
      </w:pPr>
    </w:p>
    <w:p w14:paraId="0C050E43" w14:textId="77777777" w:rsidR="003E7AFE" w:rsidRDefault="003E7AFE" w:rsidP="007D7520">
      <w:pPr>
        <w:pStyle w:val="Pquestiontextpartsa"/>
      </w:pPr>
    </w:p>
    <w:p w14:paraId="3900DD55" w14:textId="77777777" w:rsidR="003E7AFE" w:rsidRDefault="003E7AFE" w:rsidP="007D7520">
      <w:pPr>
        <w:pStyle w:val="Pquestiontextpartsa"/>
      </w:pPr>
    </w:p>
    <w:p w14:paraId="6428FF66" w14:textId="6041E364" w:rsidR="007E0CE1" w:rsidRPr="00A07593" w:rsidRDefault="007D7520" w:rsidP="007D7520">
      <w:pPr>
        <w:pStyle w:val="Pquestiontextpartsa"/>
      </w:pPr>
      <w:r w:rsidRPr="00A07593">
        <w:rPr>
          <w:rStyle w:val="Cquestionpartlabelbold"/>
        </w:rPr>
        <w:t>(b)</w:t>
      </w:r>
      <w:r w:rsidRPr="00A07593">
        <w:tab/>
      </w:r>
      <w:r w:rsidR="007E0CE1" w:rsidRPr="00A07593">
        <w:t>Complete the table of values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551"/>
        <w:gridCol w:w="2551"/>
      </w:tblGrid>
      <w:tr w:rsidR="007E0CE1" w:rsidRPr="00A07593" w14:paraId="6F613BF7" w14:textId="77777777" w:rsidTr="003E7AFE">
        <w:trPr>
          <w:cantSplit/>
        </w:trPr>
        <w:tc>
          <w:tcPr>
            <w:tcW w:w="2551" w:type="dxa"/>
            <w:vAlign w:val="center"/>
          </w:tcPr>
          <w:p w14:paraId="13DAE12C" w14:textId="77777777" w:rsidR="007E0CE1" w:rsidRPr="00A07593" w:rsidRDefault="007E0CE1" w:rsidP="00C64987">
            <w:pPr>
              <w:pStyle w:val="Ptabletext"/>
            </w:pPr>
            <w:r w:rsidRPr="00A07593">
              <w:t>Number of triangles</w:t>
            </w:r>
          </w:p>
          <w:p w14:paraId="4EFD04CA" w14:textId="77777777" w:rsidR="007E0CE1" w:rsidRPr="00A07593" w:rsidRDefault="007E0CE1" w:rsidP="00C64987">
            <w:pPr>
              <w:pStyle w:val="Ptabletext"/>
            </w:pPr>
            <w:r w:rsidRPr="00A07593">
              <w:t>(</w:t>
            </w:r>
            <w:r w:rsidRPr="00A07593">
              <w:rPr>
                <w:rStyle w:val="Cmathsexpressions"/>
                <w:i/>
                <w:iCs/>
              </w:rPr>
              <w:t>t</w:t>
            </w:r>
            <w:r w:rsidRPr="00A07593">
              <w:t>)</w:t>
            </w:r>
          </w:p>
        </w:tc>
        <w:tc>
          <w:tcPr>
            <w:tcW w:w="2551" w:type="dxa"/>
            <w:vAlign w:val="center"/>
          </w:tcPr>
          <w:p w14:paraId="5BAD8EE0" w14:textId="77777777" w:rsidR="007E0CE1" w:rsidRPr="00A07593" w:rsidRDefault="007E0CE1" w:rsidP="00C64987">
            <w:pPr>
              <w:pStyle w:val="Ptabletext"/>
            </w:pPr>
            <w:r w:rsidRPr="00A07593">
              <w:t>Number of matches</w:t>
            </w:r>
          </w:p>
          <w:p w14:paraId="2C4F0AE2" w14:textId="77777777" w:rsidR="007E0CE1" w:rsidRPr="00A07593" w:rsidRDefault="007E0CE1" w:rsidP="00C64987">
            <w:pPr>
              <w:pStyle w:val="Ptabletext"/>
            </w:pPr>
            <w:r w:rsidRPr="00A07593">
              <w:t>(</w:t>
            </w:r>
            <w:r w:rsidRPr="00A07593">
              <w:rPr>
                <w:rStyle w:val="Cmathsexpressions"/>
                <w:i/>
                <w:iCs/>
              </w:rPr>
              <w:t>m</w:t>
            </w:r>
            <w:r w:rsidRPr="00A07593">
              <w:t>)</w:t>
            </w:r>
          </w:p>
        </w:tc>
      </w:tr>
      <w:tr w:rsidR="007E0CE1" w:rsidRPr="00A07593" w14:paraId="57C3B3F1" w14:textId="77777777" w:rsidTr="003E7AFE">
        <w:trPr>
          <w:cantSplit/>
          <w:trHeight w:val="576"/>
        </w:trPr>
        <w:tc>
          <w:tcPr>
            <w:tcW w:w="2551" w:type="dxa"/>
            <w:vAlign w:val="center"/>
          </w:tcPr>
          <w:p w14:paraId="004677F5" w14:textId="77777777" w:rsidR="007E0CE1" w:rsidRPr="00A07593" w:rsidRDefault="007E0CE1" w:rsidP="007D7520">
            <w:pPr>
              <w:pStyle w:val="Ptabletext"/>
            </w:pPr>
            <w:r w:rsidRPr="00A07593">
              <w:t>1</w:t>
            </w:r>
          </w:p>
        </w:tc>
        <w:tc>
          <w:tcPr>
            <w:tcW w:w="2551" w:type="dxa"/>
            <w:vAlign w:val="center"/>
          </w:tcPr>
          <w:p w14:paraId="2A74A3FC" w14:textId="77777777" w:rsidR="007E0CE1" w:rsidRPr="00A07593" w:rsidRDefault="007E0CE1" w:rsidP="007D7520">
            <w:pPr>
              <w:jc w:val="center"/>
              <w:rPr>
                <w:sz w:val="20"/>
                <w:szCs w:val="20"/>
              </w:rPr>
            </w:pPr>
          </w:p>
        </w:tc>
      </w:tr>
      <w:tr w:rsidR="007E0CE1" w:rsidRPr="00A07593" w14:paraId="5D427CBE" w14:textId="77777777" w:rsidTr="003E7AFE">
        <w:trPr>
          <w:cantSplit/>
          <w:trHeight w:val="576"/>
        </w:trPr>
        <w:tc>
          <w:tcPr>
            <w:tcW w:w="2551" w:type="dxa"/>
            <w:vAlign w:val="center"/>
          </w:tcPr>
          <w:p w14:paraId="09DB1206" w14:textId="77777777" w:rsidR="007E0CE1" w:rsidRPr="00A07593" w:rsidRDefault="007E0CE1" w:rsidP="007D7520">
            <w:pPr>
              <w:pStyle w:val="Ptabletext"/>
            </w:pPr>
            <w:r w:rsidRPr="00A07593">
              <w:t>3</w:t>
            </w:r>
          </w:p>
        </w:tc>
        <w:tc>
          <w:tcPr>
            <w:tcW w:w="2551" w:type="dxa"/>
            <w:vAlign w:val="center"/>
          </w:tcPr>
          <w:p w14:paraId="344F321E" w14:textId="77777777" w:rsidR="007E0CE1" w:rsidRPr="00A07593" w:rsidRDefault="007E0CE1" w:rsidP="007D7520">
            <w:pPr>
              <w:jc w:val="center"/>
              <w:rPr>
                <w:sz w:val="20"/>
                <w:szCs w:val="20"/>
              </w:rPr>
            </w:pPr>
          </w:p>
        </w:tc>
      </w:tr>
      <w:tr w:rsidR="007E0CE1" w:rsidRPr="00A07593" w14:paraId="348B6112" w14:textId="77777777" w:rsidTr="003E7AFE">
        <w:trPr>
          <w:cantSplit/>
          <w:trHeight w:val="576"/>
        </w:trPr>
        <w:tc>
          <w:tcPr>
            <w:tcW w:w="2551" w:type="dxa"/>
            <w:vAlign w:val="center"/>
          </w:tcPr>
          <w:p w14:paraId="5AB868AD" w14:textId="77777777" w:rsidR="007E0CE1" w:rsidRPr="00A07593" w:rsidRDefault="007E0CE1" w:rsidP="007D7520">
            <w:pPr>
              <w:pStyle w:val="Ptabletext"/>
            </w:pPr>
            <w:r w:rsidRPr="00A07593">
              <w:t>5</w:t>
            </w:r>
          </w:p>
        </w:tc>
        <w:tc>
          <w:tcPr>
            <w:tcW w:w="2551" w:type="dxa"/>
            <w:vAlign w:val="center"/>
          </w:tcPr>
          <w:p w14:paraId="6F94A503" w14:textId="77777777" w:rsidR="007E0CE1" w:rsidRPr="00A07593" w:rsidRDefault="007E0CE1" w:rsidP="007D7520">
            <w:pPr>
              <w:jc w:val="center"/>
              <w:rPr>
                <w:sz w:val="20"/>
                <w:szCs w:val="20"/>
              </w:rPr>
            </w:pPr>
          </w:p>
        </w:tc>
      </w:tr>
      <w:tr w:rsidR="007E0CE1" w:rsidRPr="00A07593" w14:paraId="63405058" w14:textId="77777777" w:rsidTr="003E7AFE">
        <w:trPr>
          <w:cantSplit/>
          <w:trHeight w:val="576"/>
        </w:trPr>
        <w:tc>
          <w:tcPr>
            <w:tcW w:w="2551" w:type="dxa"/>
            <w:vAlign w:val="center"/>
          </w:tcPr>
          <w:p w14:paraId="6217C87A" w14:textId="77777777" w:rsidR="007E0CE1" w:rsidRPr="00A07593" w:rsidRDefault="007E0CE1" w:rsidP="007D7520">
            <w:pPr>
              <w:pStyle w:val="Ptabletext"/>
            </w:pPr>
            <w:r w:rsidRPr="00A07593">
              <w:t>7</w:t>
            </w:r>
          </w:p>
        </w:tc>
        <w:tc>
          <w:tcPr>
            <w:tcW w:w="2551" w:type="dxa"/>
            <w:vAlign w:val="center"/>
          </w:tcPr>
          <w:p w14:paraId="4572E176" w14:textId="77777777" w:rsidR="007E0CE1" w:rsidRPr="00A07593" w:rsidRDefault="007E0CE1" w:rsidP="007D7520">
            <w:pPr>
              <w:jc w:val="center"/>
              <w:rPr>
                <w:sz w:val="20"/>
                <w:szCs w:val="20"/>
              </w:rPr>
            </w:pPr>
          </w:p>
        </w:tc>
      </w:tr>
      <w:tr w:rsidR="007E0CE1" w:rsidRPr="00A07593" w14:paraId="41677CEE" w14:textId="77777777" w:rsidTr="003E7AFE">
        <w:trPr>
          <w:cantSplit/>
          <w:trHeight w:val="576"/>
        </w:trPr>
        <w:tc>
          <w:tcPr>
            <w:tcW w:w="2551" w:type="dxa"/>
            <w:vAlign w:val="center"/>
          </w:tcPr>
          <w:p w14:paraId="35573010" w14:textId="77777777" w:rsidR="007E0CE1" w:rsidRPr="00A07593" w:rsidRDefault="007E0CE1" w:rsidP="007D7520">
            <w:pPr>
              <w:pStyle w:val="Ptabletext"/>
            </w:pPr>
            <w:r w:rsidRPr="00A07593">
              <w:t>9</w:t>
            </w:r>
          </w:p>
        </w:tc>
        <w:tc>
          <w:tcPr>
            <w:tcW w:w="2551" w:type="dxa"/>
            <w:vAlign w:val="center"/>
          </w:tcPr>
          <w:p w14:paraId="6CDBA575" w14:textId="77777777" w:rsidR="007E0CE1" w:rsidRPr="00A07593" w:rsidRDefault="007E0CE1" w:rsidP="007D7520">
            <w:pPr>
              <w:jc w:val="center"/>
              <w:rPr>
                <w:sz w:val="20"/>
                <w:szCs w:val="20"/>
              </w:rPr>
            </w:pPr>
          </w:p>
        </w:tc>
      </w:tr>
    </w:tbl>
    <w:p w14:paraId="3A308104" w14:textId="77777777" w:rsidR="007E0CE1" w:rsidRPr="00A07593" w:rsidRDefault="007E0CE1" w:rsidP="006847FD">
      <w:pPr>
        <w:pStyle w:val="Pquestiontextmainstem"/>
      </w:pPr>
    </w:p>
    <w:p w14:paraId="71D24606" w14:textId="5DFC9EAE" w:rsidR="007E0CE1" w:rsidRPr="00A07593" w:rsidRDefault="007D7520" w:rsidP="007D7520">
      <w:pPr>
        <w:pStyle w:val="Pquestiontextpartsa"/>
      </w:pPr>
      <w:r w:rsidRPr="00A07593">
        <w:rPr>
          <w:rStyle w:val="Cquestionpartlabelbold"/>
        </w:rPr>
        <w:t>(c)</w:t>
      </w:r>
      <w:r w:rsidRPr="00A07593">
        <w:tab/>
      </w:r>
      <w:r w:rsidR="00F23F66">
        <w:t>Plot</w:t>
      </w:r>
      <w:r w:rsidR="007E0CE1" w:rsidRPr="00A07593">
        <w:t xml:space="preserve"> each set of values </w:t>
      </w:r>
      <w:r w:rsidR="00F23F66">
        <w:t>then join the points with a straight line. F</w:t>
      </w:r>
      <w:r w:rsidR="007E0CE1" w:rsidRPr="00A07593">
        <w:t>ind the number of matches needed to build 10 triangles.</w:t>
      </w:r>
    </w:p>
    <w:p w14:paraId="62492C5F" w14:textId="4E16D1C7" w:rsidR="00CE4657" w:rsidRPr="00A07593" w:rsidRDefault="007E0CE1" w:rsidP="007D7520">
      <w:pPr>
        <w:pStyle w:val="Pquestiontextpartsa"/>
      </w:pPr>
      <w:r w:rsidRPr="00A07593">
        <w:rPr>
          <w:noProof/>
        </w:rPr>
        <w:drawing>
          <wp:inline distT="0" distB="0" distL="0" distR="0" wp14:anchorId="4FCD0229" wp14:editId="1293E076">
            <wp:extent cx="2466975" cy="2019300"/>
            <wp:effectExtent l="0" t="0" r="9525" b="0"/>
            <wp:docPr id="15" name="Picture 15" descr="PM8_SmB_6_13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PM8_SmB_6_13TA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9F3D13" w14:textId="5B8B2663" w:rsidR="00253779" w:rsidRPr="00A07593" w:rsidRDefault="007A4898" w:rsidP="00253779">
      <w:pPr>
        <w:pStyle w:val="Pquestionheadingsx"/>
      </w:pPr>
      <w:r w:rsidRPr="00A07593">
        <w:t>Question 27</w:t>
      </w:r>
      <w:r w:rsidR="007D7520" w:rsidRPr="00A07593">
        <w:tab/>
      </w:r>
      <w:r w:rsidR="007E0CE1" w:rsidRPr="00A07593">
        <w:rPr>
          <w:rStyle w:val="Cmarkslabel"/>
        </w:rPr>
        <w:t>4</w:t>
      </w:r>
      <w:r w:rsidR="00253779" w:rsidRPr="00A07593">
        <w:rPr>
          <w:rStyle w:val="Cmarkslabel"/>
        </w:rPr>
        <w:t xml:space="preserve"> marks</w:t>
      </w:r>
      <w:r w:rsidR="007D7520" w:rsidRPr="00A07593">
        <w:tab/>
      </w:r>
      <w:r w:rsidR="009A3E5F" w:rsidRPr="00A07593">
        <w:t>[6.</w:t>
      </w:r>
      <w:r w:rsidR="00A22C5D">
        <w:t>3</w:t>
      </w:r>
      <w:r w:rsidR="00253779" w:rsidRPr="00A07593">
        <w:t>]</w:t>
      </w:r>
    </w:p>
    <w:p w14:paraId="3D73D7E2" w14:textId="5A074BF5" w:rsidR="007E0CE1" w:rsidRPr="00A07593" w:rsidRDefault="007D7520" w:rsidP="007D7520">
      <w:pPr>
        <w:pStyle w:val="Pquestiontextmainstem"/>
      </w:pPr>
      <w:r w:rsidRPr="00A07593">
        <w:t xml:space="preserve">A </w:t>
      </w:r>
      <w:r w:rsidR="007E0CE1" w:rsidRPr="00A07593">
        <w:t xml:space="preserve">car </w:t>
      </w:r>
      <w:r w:rsidR="00724641">
        <w:t xml:space="preserve">repair </w:t>
      </w:r>
      <w:r w:rsidR="007E0CE1" w:rsidRPr="00A07593">
        <w:t xml:space="preserve">company charges a $40 fee </w:t>
      </w:r>
      <w:r w:rsidR="00724641">
        <w:t xml:space="preserve">to attend for the repair </w:t>
      </w:r>
      <w:r w:rsidR="007E0CE1" w:rsidRPr="00A07593">
        <w:t xml:space="preserve">and then $24.50 per hour for the </w:t>
      </w:r>
      <w:r w:rsidR="00724641">
        <w:t>time spent on the repair</w:t>
      </w:r>
      <w:r w:rsidR="007E0CE1" w:rsidRPr="00A07593">
        <w:t>.</w:t>
      </w:r>
    </w:p>
    <w:p w14:paraId="202DDB7C" w14:textId="097C529C" w:rsidR="007E0CE1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Pr="00A07593">
        <w:tab/>
      </w:r>
      <w:r w:rsidR="007E0CE1" w:rsidRPr="00A07593">
        <w:t xml:space="preserve">Find a rule for calculating the cost </w:t>
      </w:r>
      <w:r w:rsidRPr="00A07593">
        <w:rPr>
          <w:rStyle w:val="Cmathsexpressions"/>
          <w:i/>
          <w:iCs/>
        </w:rPr>
        <w:t>C</w:t>
      </w:r>
      <w:r w:rsidR="00724641">
        <w:t xml:space="preserve"> </w:t>
      </w:r>
      <w:r w:rsidR="007E0CE1" w:rsidRPr="00A07593">
        <w:t xml:space="preserve">in terms of time </w:t>
      </w:r>
      <w:r w:rsidR="00724641" w:rsidRPr="00A07593">
        <w:t>spent</w:t>
      </w:r>
      <w:r w:rsidR="00724641">
        <w:t xml:space="preserve"> on repairs</w:t>
      </w:r>
      <w:r w:rsidR="00724641" w:rsidRPr="00A07593">
        <w:rPr>
          <w:rStyle w:val="Cmathsexpressions"/>
          <w:i/>
          <w:iCs/>
        </w:rPr>
        <w:t xml:space="preserve"> </w:t>
      </w:r>
      <w:r w:rsidR="007E0CE1" w:rsidRPr="00A07593">
        <w:rPr>
          <w:rStyle w:val="Cmathsexpressions"/>
          <w:i/>
          <w:iCs/>
        </w:rPr>
        <w:t>t</w:t>
      </w:r>
      <w:r w:rsidR="007E0CE1" w:rsidRPr="00A07593">
        <w:t>.</w:t>
      </w:r>
    </w:p>
    <w:p w14:paraId="7A112754" w14:textId="77777777" w:rsidR="00724641" w:rsidRDefault="00724641" w:rsidP="007D7520">
      <w:pPr>
        <w:pStyle w:val="Pquestiontextpartsa"/>
      </w:pPr>
    </w:p>
    <w:p w14:paraId="7F1EAEFB" w14:textId="77777777" w:rsidR="00724641" w:rsidRDefault="00724641" w:rsidP="007D7520">
      <w:pPr>
        <w:pStyle w:val="Pquestiontextpartsa"/>
      </w:pPr>
    </w:p>
    <w:p w14:paraId="572BE1EC" w14:textId="77777777" w:rsidR="00724641" w:rsidRDefault="00724641" w:rsidP="007D7520">
      <w:pPr>
        <w:pStyle w:val="Pquestiontextpartsa"/>
      </w:pPr>
    </w:p>
    <w:p w14:paraId="1A49EA7B" w14:textId="39973D23" w:rsidR="007E0CE1" w:rsidRDefault="007D7520" w:rsidP="007D7520">
      <w:pPr>
        <w:pStyle w:val="Pquestiontextpartsa"/>
      </w:pPr>
      <w:r w:rsidRPr="00A07593">
        <w:rPr>
          <w:rStyle w:val="Cquestionpartlabelbold"/>
        </w:rPr>
        <w:lastRenderedPageBreak/>
        <w:t>(b)</w:t>
      </w:r>
      <w:r w:rsidRPr="00A07593">
        <w:tab/>
      </w:r>
      <w:r w:rsidR="007E0CE1" w:rsidRPr="00A07593">
        <w:t xml:space="preserve">Draw a linear graph of </w:t>
      </w:r>
      <w:r w:rsidRPr="00724641">
        <w:rPr>
          <w:rStyle w:val="Cmathsexpressions"/>
          <w:i/>
          <w:iCs/>
        </w:rPr>
        <w:t>C</w:t>
      </w:r>
      <w:r w:rsidR="00724641">
        <w:t xml:space="preserve"> </w:t>
      </w:r>
      <w:r w:rsidR="007E0CE1" w:rsidRPr="00A07593">
        <w:t xml:space="preserve">against </w:t>
      </w:r>
      <w:r w:rsidR="007E0CE1" w:rsidRPr="00724641">
        <w:rPr>
          <w:rStyle w:val="Cmathsexpressions"/>
          <w:i/>
          <w:iCs/>
        </w:rPr>
        <w:t>t</w:t>
      </w:r>
      <w:r w:rsidR="007E0CE1" w:rsidRPr="00A07593">
        <w:t>.</w:t>
      </w:r>
    </w:p>
    <w:p w14:paraId="11DC56DA" w14:textId="77777777" w:rsidR="00771370" w:rsidRPr="00A07593" w:rsidRDefault="00771370" w:rsidP="007D7520">
      <w:pPr>
        <w:pStyle w:val="Pquestiontextpartsa"/>
      </w:pPr>
    </w:p>
    <w:p w14:paraId="1D090574" w14:textId="093D5B18" w:rsidR="007E0CE1" w:rsidRPr="00A07593" w:rsidRDefault="00771370" w:rsidP="007D7520">
      <w:pPr>
        <w:pStyle w:val="Pquestiontextmainstem"/>
      </w:pPr>
      <w:r>
        <w:rPr>
          <w:noProof/>
        </w:rPr>
        <w:drawing>
          <wp:inline distT="0" distB="0" distL="0" distR="0" wp14:anchorId="4FA8EC01" wp14:editId="2E9AF1DC">
            <wp:extent cx="2047875" cy="1533525"/>
            <wp:effectExtent l="0" t="0" r="9525" b="9525"/>
            <wp:docPr id="21" name="Picture 21" descr="C:\Users\ubuluay\Desktop\2nd ed\PM2e-8-ch-tests-exams-RWs\_SUPPLIED_V1_CORREX_230916\PM2e_08_EB_06_AT_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ubuluay\Desktop\2nd ed\PM2e-8-ch-tests-exams-RWs\_SUPPLIED_V1_CORREX_230916\PM2e_08_EB_06_AT_05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31851F" w14:textId="7A32121B" w:rsidR="00CE4657" w:rsidRPr="00A07593" w:rsidRDefault="007D7520" w:rsidP="007D7520">
      <w:pPr>
        <w:pStyle w:val="Pquestiontextpartsa"/>
      </w:pPr>
      <w:r w:rsidRPr="00A07593">
        <w:rPr>
          <w:rStyle w:val="Cquestionpartlabelbold"/>
        </w:rPr>
        <w:t>(c)</w:t>
      </w:r>
      <w:r w:rsidRPr="00A07593">
        <w:tab/>
      </w:r>
      <w:r w:rsidR="007E0CE1" w:rsidRPr="00A07593">
        <w:t xml:space="preserve">How much </w:t>
      </w:r>
      <w:r w:rsidR="0014589D" w:rsidRPr="00A07593">
        <w:t xml:space="preserve">will </w:t>
      </w:r>
      <w:r w:rsidR="007E0CE1" w:rsidRPr="00A07593">
        <w:t>you pay if your car is repaired in 3.5 hours?</w:t>
      </w:r>
    </w:p>
    <w:p w14:paraId="69CCDC89" w14:textId="77777777" w:rsidR="00CE4657" w:rsidRDefault="00CE4657" w:rsidP="00CE4657">
      <w:pPr>
        <w:pStyle w:val="Pquestiontextpartsi"/>
      </w:pPr>
    </w:p>
    <w:p w14:paraId="0F69FDCA" w14:textId="77777777" w:rsidR="00724641" w:rsidRDefault="00724641" w:rsidP="00CE4657">
      <w:pPr>
        <w:pStyle w:val="Pquestiontextpartsi"/>
      </w:pPr>
    </w:p>
    <w:p w14:paraId="7039DCC3" w14:textId="77777777" w:rsidR="00724641" w:rsidRPr="00A07593" w:rsidRDefault="00724641" w:rsidP="00CE4657">
      <w:pPr>
        <w:pStyle w:val="Pquestiontextpartsi"/>
      </w:pPr>
    </w:p>
    <w:p w14:paraId="18616AE2" w14:textId="5E64BFF7" w:rsidR="00253779" w:rsidRPr="00A07593" w:rsidRDefault="00253779" w:rsidP="00253779">
      <w:pPr>
        <w:pStyle w:val="Pquestionheadingsx"/>
      </w:pPr>
      <w:r w:rsidRPr="00A07593">
        <w:t xml:space="preserve">Question </w:t>
      </w:r>
      <w:r w:rsidR="005A4902" w:rsidRPr="00A07593">
        <w:t>28</w:t>
      </w:r>
      <w:r w:rsidR="007D7520" w:rsidRPr="00A07593">
        <w:tab/>
      </w:r>
      <w:r w:rsidR="00E10781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7D7520" w:rsidRPr="00A07593">
        <w:tab/>
      </w:r>
      <w:r w:rsidR="009A3E5F" w:rsidRPr="00A07593">
        <w:t>[6.</w:t>
      </w:r>
      <w:r w:rsidR="007E0CE1" w:rsidRPr="00A07593">
        <w:t>4</w:t>
      </w:r>
      <w:r w:rsidRPr="00A07593">
        <w:t>]</w:t>
      </w:r>
    </w:p>
    <w:p w14:paraId="3739C51B" w14:textId="77777777" w:rsidR="007E0CE1" w:rsidRPr="00A07593" w:rsidRDefault="007E0CE1" w:rsidP="007D7520">
      <w:pPr>
        <w:pStyle w:val="Pquestiontextmainstem"/>
      </w:pPr>
      <w:r w:rsidRPr="00A07593">
        <w:t>The toll on the recently completed Radnor bridge is charged as follows:</w:t>
      </w:r>
    </w:p>
    <w:p w14:paraId="3E4B748D" w14:textId="50F9A6A0" w:rsidR="007E0CE1" w:rsidRPr="00A07593" w:rsidRDefault="007E0CE1" w:rsidP="007D7520">
      <w:pPr>
        <w:pStyle w:val="Pquestiontextmainstem"/>
      </w:pPr>
      <w:r w:rsidRPr="00A07593">
        <w:t xml:space="preserve">Each vehicle is charged $3.25 and each occupant in </w:t>
      </w:r>
      <w:r w:rsidR="00551D39" w:rsidRPr="00A07593">
        <w:t>a vehicle</w:t>
      </w:r>
      <w:r w:rsidRPr="00A07593">
        <w:t xml:space="preserve"> is charged $0.80</w:t>
      </w:r>
      <w:r w:rsidR="00724641">
        <w:t>.</w:t>
      </w:r>
    </w:p>
    <w:p w14:paraId="6FC31398" w14:textId="4E8CA291" w:rsidR="007E0CE1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Pr="00A07593">
        <w:tab/>
      </w:r>
      <w:r w:rsidR="007E0CE1" w:rsidRPr="00A07593">
        <w:t>What is the toll for a vehicle with one occupant?</w:t>
      </w:r>
    </w:p>
    <w:p w14:paraId="33762E32" w14:textId="77777777" w:rsidR="00724641" w:rsidRDefault="00724641" w:rsidP="007D7520">
      <w:pPr>
        <w:pStyle w:val="Pquestiontextpartsa"/>
      </w:pPr>
    </w:p>
    <w:p w14:paraId="6CCBB5DD" w14:textId="77777777" w:rsidR="00724641" w:rsidRPr="00A07593" w:rsidRDefault="00724641" w:rsidP="007D7520">
      <w:pPr>
        <w:pStyle w:val="Pquestiontextpartsa"/>
      </w:pPr>
    </w:p>
    <w:p w14:paraId="29D3AE46" w14:textId="1616344E" w:rsidR="007E0CE1" w:rsidRDefault="007D7520" w:rsidP="007D7520">
      <w:pPr>
        <w:pStyle w:val="Pquestiontextpartsa"/>
      </w:pPr>
      <w:r w:rsidRPr="00A07593">
        <w:rPr>
          <w:rStyle w:val="Cquestionpartlabelbold"/>
        </w:rPr>
        <w:t>(b)</w:t>
      </w:r>
      <w:r w:rsidRPr="00A07593">
        <w:tab/>
      </w:r>
      <w:r w:rsidR="007E0CE1" w:rsidRPr="00A07593">
        <w:t xml:space="preserve">What is the rule for the toll </w:t>
      </w:r>
      <w:r w:rsidR="007E0CE1" w:rsidRPr="00A07593">
        <w:rPr>
          <w:rStyle w:val="Cmathsexpressions"/>
          <w:i/>
          <w:iCs/>
        </w:rPr>
        <w:t>T</w:t>
      </w:r>
      <w:r w:rsidR="007E0CE1" w:rsidRPr="00A07593">
        <w:t xml:space="preserve"> in terms of the number of occupants </w:t>
      </w:r>
      <w:r w:rsidR="007E0CE1" w:rsidRPr="00A07593">
        <w:rPr>
          <w:rStyle w:val="Cmathsexpressions"/>
          <w:i/>
          <w:iCs/>
        </w:rPr>
        <w:t>p</w:t>
      </w:r>
      <w:r w:rsidR="007E0CE1" w:rsidRPr="00A07593">
        <w:t>?</w:t>
      </w:r>
    </w:p>
    <w:p w14:paraId="5E0CE255" w14:textId="77777777" w:rsidR="00724641" w:rsidRDefault="00724641" w:rsidP="007D7520">
      <w:pPr>
        <w:pStyle w:val="Pquestiontextpartsa"/>
      </w:pPr>
    </w:p>
    <w:p w14:paraId="3CA8E6BC" w14:textId="77777777" w:rsidR="00724641" w:rsidRPr="00A07593" w:rsidRDefault="00724641" w:rsidP="007D7520">
      <w:pPr>
        <w:pStyle w:val="Pquestiontextpartsa"/>
      </w:pPr>
    </w:p>
    <w:p w14:paraId="59543AAF" w14:textId="0C233D08" w:rsidR="00253779" w:rsidRPr="00A07593" w:rsidRDefault="007D7520" w:rsidP="007D7520">
      <w:pPr>
        <w:pStyle w:val="Pquestiontextpartsa"/>
      </w:pPr>
      <w:r w:rsidRPr="00A07593">
        <w:rPr>
          <w:rStyle w:val="Cquestionpartlabelbold"/>
        </w:rPr>
        <w:t>(c)</w:t>
      </w:r>
      <w:r w:rsidRPr="00A07593">
        <w:tab/>
      </w:r>
      <w:r w:rsidR="007E0CE1" w:rsidRPr="00A07593">
        <w:t>What is the toll for a vehicle carrying 62 occupants?</w:t>
      </w:r>
    </w:p>
    <w:p w14:paraId="546D32E5" w14:textId="77777777" w:rsidR="00E43A06" w:rsidRPr="00A07593" w:rsidRDefault="00E43A06" w:rsidP="00290260">
      <w:pPr>
        <w:pStyle w:val="Pquestiontextpartsa"/>
      </w:pPr>
    </w:p>
    <w:p w14:paraId="7C466224" w14:textId="77777777" w:rsidR="00E43A06" w:rsidRPr="00A07593" w:rsidRDefault="00E43A06" w:rsidP="00290260">
      <w:pPr>
        <w:pStyle w:val="Pquestiontextpartsa"/>
      </w:pPr>
    </w:p>
    <w:p w14:paraId="6C4E318C" w14:textId="2682F413" w:rsidR="00253779" w:rsidRPr="00A07593" w:rsidRDefault="00253779" w:rsidP="00253779">
      <w:pPr>
        <w:pStyle w:val="Pquestionheadingsx"/>
      </w:pPr>
      <w:r w:rsidRPr="00A07593">
        <w:t xml:space="preserve">Question </w:t>
      </w:r>
      <w:r w:rsidR="005A4902" w:rsidRPr="00A07593">
        <w:t>29</w:t>
      </w:r>
      <w:r w:rsidR="007D7520" w:rsidRPr="00A07593">
        <w:tab/>
      </w:r>
      <w:r w:rsidR="007E0CE1" w:rsidRPr="00A07593">
        <w:rPr>
          <w:rStyle w:val="Cmarkslabel"/>
        </w:rPr>
        <w:t>5</w:t>
      </w:r>
      <w:r w:rsidRPr="00A07593">
        <w:rPr>
          <w:rStyle w:val="Cmarkslabel"/>
        </w:rPr>
        <w:t xml:space="preserve"> marks</w:t>
      </w:r>
      <w:r w:rsidR="007D7520" w:rsidRPr="00A07593">
        <w:tab/>
      </w:r>
      <w:r w:rsidR="009A3E5F" w:rsidRPr="00A07593">
        <w:t>[6.</w:t>
      </w:r>
      <w:r w:rsidR="007E0CE1" w:rsidRPr="00A07593">
        <w:t>4</w:t>
      </w:r>
      <w:r w:rsidRPr="00A07593">
        <w:t>]</w:t>
      </w:r>
    </w:p>
    <w:p w14:paraId="04D79A43" w14:textId="4EDF39DA" w:rsidR="007E0CE1" w:rsidRPr="00A07593" w:rsidRDefault="007E0CE1" w:rsidP="007D7520">
      <w:pPr>
        <w:pStyle w:val="Pquestiontextmainstem"/>
      </w:pPr>
      <w:r w:rsidRPr="00A07593">
        <w:t xml:space="preserve">When </w:t>
      </w:r>
      <w:r w:rsidR="00724641">
        <w:t>you convert measurements in</w:t>
      </w:r>
      <w:r w:rsidRPr="00A07593">
        <w:t xml:space="preserve"> feet </w:t>
      </w:r>
      <w:r w:rsidR="00724641">
        <w:t>in</w:t>
      </w:r>
      <w:r w:rsidRPr="00A07593">
        <w:t xml:space="preserve">to </w:t>
      </w:r>
      <w:r w:rsidR="00724641">
        <w:t xml:space="preserve">measurements in </w:t>
      </w:r>
      <w:r w:rsidRPr="00A07593">
        <w:t>metres, 10 feet is approximately the same as 3 metres.</w:t>
      </w:r>
    </w:p>
    <w:p w14:paraId="5E45B150" w14:textId="37CC1066" w:rsidR="007E0CE1" w:rsidRPr="00A07593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Pr="00A07593">
        <w:tab/>
      </w:r>
      <w:r w:rsidR="007E0CE1" w:rsidRPr="00A07593">
        <w:t>Use the statement above to complete this table of values of feet and metres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907"/>
        <w:gridCol w:w="907"/>
        <w:gridCol w:w="907"/>
        <w:gridCol w:w="907"/>
        <w:gridCol w:w="907"/>
        <w:gridCol w:w="907"/>
        <w:gridCol w:w="907"/>
      </w:tblGrid>
      <w:tr w:rsidR="007E0CE1" w:rsidRPr="00A07593" w14:paraId="57704AB3" w14:textId="77777777" w:rsidTr="00610E67">
        <w:tc>
          <w:tcPr>
            <w:tcW w:w="1696" w:type="dxa"/>
          </w:tcPr>
          <w:p w14:paraId="32B03403" w14:textId="77777777" w:rsidR="007E0CE1" w:rsidRPr="00A07593" w:rsidRDefault="007E0CE1" w:rsidP="006847FD">
            <w:pPr>
              <w:pStyle w:val="Pquestiontextmainstem"/>
            </w:pPr>
            <w:r w:rsidRPr="00A07593">
              <w:t>Number of feet</w:t>
            </w:r>
          </w:p>
        </w:tc>
        <w:tc>
          <w:tcPr>
            <w:tcW w:w="907" w:type="dxa"/>
          </w:tcPr>
          <w:p w14:paraId="2CC82AC9" w14:textId="77777777" w:rsidR="007E0CE1" w:rsidRPr="00A07593" w:rsidRDefault="007E0CE1" w:rsidP="007D7520">
            <w:pPr>
              <w:pStyle w:val="Ptabletext"/>
            </w:pPr>
            <w:r w:rsidRPr="00A07593">
              <w:t>0</w:t>
            </w:r>
          </w:p>
        </w:tc>
        <w:tc>
          <w:tcPr>
            <w:tcW w:w="907" w:type="dxa"/>
          </w:tcPr>
          <w:p w14:paraId="161E36BE" w14:textId="77777777" w:rsidR="007E0CE1" w:rsidRPr="00A07593" w:rsidRDefault="007E0CE1" w:rsidP="007D7520">
            <w:pPr>
              <w:pStyle w:val="Ptabletext"/>
            </w:pPr>
            <w:r w:rsidRPr="00A07593">
              <w:t>100</w:t>
            </w:r>
          </w:p>
        </w:tc>
        <w:tc>
          <w:tcPr>
            <w:tcW w:w="907" w:type="dxa"/>
          </w:tcPr>
          <w:p w14:paraId="2026C2B5" w14:textId="77777777" w:rsidR="007E0CE1" w:rsidRPr="00A07593" w:rsidRDefault="007E0CE1" w:rsidP="007D7520">
            <w:pPr>
              <w:pStyle w:val="Ptabletext"/>
            </w:pPr>
            <w:r w:rsidRPr="00A07593">
              <w:t>200</w:t>
            </w:r>
          </w:p>
        </w:tc>
        <w:tc>
          <w:tcPr>
            <w:tcW w:w="907" w:type="dxa"/>
          </w:tcPr>
          <w:p w14:paraId="0A086FA0" w14:textId="77777777" w:rsidR="007E0CE1" w:rsidRPr="00A07593" w:rsidRDefault="007E0CE1" w:rsidP="007D7520">
            <w:pPr>
              <w:pStyle w:val="Ptabletext"/>
            </w:pPr>
            <w:r w:rsidRPr="00A07593">
              <w:t>300</w:t>
            </w:r>
          </w:p>
        </w:tc>
        <w:tc>
          <w:tcPr>
            <w:tcW w:w="907" w:type="dxa"/>
          </w:tcPr>
          <w:p w14:paraId="00AF06C0" w14:textId="77777777" w:rsidR="007E0CE1" w:rsidRPr="00A07593" w:rsidRDefault="007E0CE1" w:rsidP="007D7520">
            <w:pPr>
              <w:pStyle w:val="Ptabletext"/>
            </w:pPr>
            <w:r w:rsidRPr="00A07593">
              <w:t>400</w:t>
            </w:r>
          </w:p>
        </w:tc>
        <w:tc>
          <w:tcPr>
            <w:tcW w:w="907" w:type="dxa"/>
          </w:tcPr>
          <w:p w14:paraId="55A29B03" w14:textId="77777777" w:rsidR="007E0CE1" w:rsidRPr="00A07593" w:rsidRDefault="007E0CE1" w:rsidP="007D7520">
            <w:pPr>
              <w:pStyle w:val="Ptabletext"/>
            </w:pPr>
            <w:r w:rsidRPr="00A07593">
              <w:t>500</w:t>
            </w:r>
          </w:p>
        </w:tc>
        <w:tc>
          <w:tcPr>
            <w:tcW w:w="907" w:type="dxa"/>
          </w:tcPr>
          <w:p w14:paraId="5A21A2D2" w14:textId="5A16D35A" w:rsidR="007E0CE1" w:rsidRPr="00A07593" w:rsidRDefault="007E0CE1" w:rsidP="007D7520">
            <w:pPr>
              <w:pStyle w:val="Ptabletext"/>
            </w:pPr>
            <w:r w:rsidRPr="00A07593">
              <w:t>10</w:t>
            </w:r>
            <w:r w:rsidR="002D1E0D">
              <w:t> </w:t>
            </w:r>
            <w:r w:rsidRPr="00A07593">
              <w:t>000</w:t>
            </w:r>
          </w:p>
        </w:tc>
      </w:tr>
      <w:tr w:rsidR="007E0CE1" w:rsidRPr="00A07593" w14:paraId="65D6C4A5" w14:textId="77777777" w:rsidTr="00610E67">
        <w:tc>
          <w:tcPr>
            <w:tcW w:w="1696" w:type="dxa"/>
          </w:tcPr>
          <w:p w14:paraId="09EE8AE6" w14:textId="77777777" w:rsidR="007E0CE1" w:rsidRPr="00A07593" w:rsidRDefault="007E0CE1" w:rsidP="006847FD">
            <w:pPr>
              <w:pStyle w:val="Pquestiontextmainstem"/>
            </w:pPr>
            <w:r w:rsidRPr="00A07593">
              <w:t>Number of metres</w:t>
            </w:r>
          </w:p>
        </w:tc>
        <w:tc>
          <w:tcPr>
            <w:tcW w:w="907" w:type="dxa"/>
          </w:tcPr>
          <w:p w14:paraId="1F53532D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  <w:tc>
          <w:tcPr>
            <w:tcW w:w="907" w:type="dxa"/>
          </w:tcPr>
          <w:p w14:paraId="5AAAB2F9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  <w:tc>
          <w:tcPr>
            <w:tcW w:w="907" w:type="dxa"/>
          </w:tcPr>
          <w:p w14:paraId="61A0DB30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  <w:tc>
          <w:tcPr>
            <w:tcW w:w="907" w:type="dxa"/>
          </w:tcPr>
          <w:p w14:paraId="7305AD61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  <w:tc>
          <w:tcPr>
            <w:tcW w:w="907" w:type="dxa"/>
          </w:tcPr>
          <w:p w14:paraId="3BD9667D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  <w:tc>
          <w:tcPr>
            <w:tcW w:w="907" w:type="dxa"/>
          </w:tcPr>
          <w:p w14:paraId="1E3D93D1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  <w:tc>
          <w:tcPr>
            <w:tcW w:w="907" w:type="dxa"/>
          </w:tcPr>
          <w:p w14:paraId="3B5C7A90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</w:tr>
    </w:tbl>
    <w:p w14:paraId="70009DBF" w14:textId="77777777" w:rsidR="00724641" w:rsidRDefault="00724641" w:rsidP="007D7520">
      <w:pPr>
        <w:pStyle w:val="Pquestiontextpartsa"/>
        <w:rPr>
          <w:rStyle w:val="Cquestionpartlabelbold"/>
        </w:rPr>
      </w:pPr>
    </w:p>
    <w:p w14:paraId="40CAD21D" w14:textId="1177FC07" w:rsidR="005A4902" w:rsidRDefault="007D7520" w:rsidP="007D7520">
      <w:pPr>
        <w:pStyle w:val="Pquestiontextpartsa"/>
      </w:pPr>
      <w:r w:rsidRPr="00A07593">
        <w:rPr>
          <w:rStyle w:val="Cquestionpartlabelbold"/>
        </w:rPr>
        <w:t>(b)</w:t>
      </w:r>
      <w:r w:rsidRPr="00A07593">
        <w:tab/>
      </w:r>
      <w:r w:rsidR="00724641">
        <w:t>Using</w:t>
      </w:r>
      <w:r w:rsidR="007E0CE1" w:rsidRPr="00A07593">
        <w:t xml:space="preserve"> </w:t>
      </w:r>
      <w:r w:rsidR="007E0CE1" w:rsidRPr="00A07593">
        <w:rPr>
          <w:rStyle w:val="Cmathsexpressions"/>
          <w:i/>
          <w:iCs/>
        </w:rPr>
        <w:t>f</w:t>
      </w:r>
      <w:r w:rsidR="007E0CE1" w:rsidRPr="00A07593">
        <w:t xml:space="preserve"> for the number of feet and </w:t>
      </w:r>
      <w:r w:rsidR="007E0CE1" w:rsidRPr="00A07593">
        <w:rPr>
          <w:rStyle w:val="Cmathsexpressions"/>
          <w:i/>
          <w:iCs/>
        </w:rPr>
        <w:t>m</w:t>
      </w:r>
      <w:r w:rsidR="00724641">
        <w:t xml:space="preserve"> for the number of metres, w</w:t>
      </w:r>
      <w:r w:rsidR="007E0CE1" w:rsidRPr="00A07593">
        <w:t>rite a rule showing the relationship.</w:t>
      </w:r>
    </w:p>
    <w:p w14:paraId="3A823CDA" w14:textId="77777777" w:rsidR="00724641" w:rsidRDefault="00724641" w:rsidP="007D7520">
      <w:pPr>
        <w:pStyle w:val="Pquestiontextpartsa"/>
      </w:pPr>
    </w:p>
    <w:p w14:paraId="3165560E" w14:textId="77777777" w:rsidR="00724641" w:rsidRDefault="00724641" w:rsidP="007D7520">
      <w:pPr>
        <w:pStyle w:val="Pquestiontextpartsa"/>
      </w:pPr>
    </w:p>
    <w:p w14:paraId="17A32F48" w14:textId="77777777" w:rsidR="00724641" w:rsidRDefault="00724641" w:rsidP="007D7520">
      <w:pPr>
        <w:pStyle w:val="Pquestiontextpartsa"/>
      </w:pPr>
    </w:p>
    <w:p w14:paraId="2443D666" w14:textId="47B38EA0" w:rsidR="007E0CE1" w:rsidRDefault="007D7520" w:rsidP="007D7520">
      <w:pPr>
        <w:pStyle w:val="Pquestiontextpartsa"/>
        <w:rPr>
          <w:szCs w:val="20"/>
        </w:rPr>
      </w:pPr>
      <w:r w:rsidRPr="00A07593">
        <w:rPr>
          <w:rStyle w:val="Cquestionpartlabelbold"/>
        </w:rPr>
        <w:lastRenderedPageBreak/>
        <w:t>(c)</w:t>
      </w:r>
      <w:r w:rsidRPr="00A07593">
        <w:tab/>
      </w:r>
      <w:r w:rsidR="007E0CE1" w:rsidRPr="00A07593">
        <w:rPr>
          <w:szCs w:val="20"/>
        </w:rPr>
        <w:t>Draw a graph of this relationship for numbers of feet up to 10.</w:t>
      </w:r>
    </w:p>
    <w:p w14:paraId="2A39E57B" w14:textId="77777777" w:rsidR="00610E67" w:rsidRPr="00A07593" w:rsidRDefault="00610E67" w:rsidP="007D7520">
      <w:pPr>
        <w:pStyle w:val="Pquestiontextpartsa"/>
        <w:rPr>
          <w:szCs w:val="20"/>
        </w:rPr>
      </w:pPr>
    </w:p>
    <w:p w14:paraId="5984DB1F" w14:textId="2E42511A" w:rsidR="007E0CE1" w:rsidRDefault="007E0CE1" w:rsidP="006847FD">
      <w:pPr>
        <w:pStyle w:val="Pquestiontextmainstem"/>
      </w:pPr>
      <w:r w:rsidRPr="00A07593">
        <w:rPr>
          <w:noProof/>
        </w:rPr>
        <w:drawing>
          <wp:inline distT="0" distB="0" distL="0" distR="0" wp14:anchorId="5DE34C99" wp14:editId="0C6C3538">
            <wp:extent cx="2057400" cy="1828800"/>
            <wp:effectExtent l="0" t="0" r="0" b="0"/>
            <wp:docPr id="19" name="Picture 19" descr="PM8_SmB_6_15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PM8_SmB_6_15TA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256166" w14:textId="77777777" w:rsidR="00610E67" w:rsidRPr="00A07593" w:rsidRDefault="00610E67" w:rsidP="006847FD">
      <w:pPr>
        <w:pStyle w:val="Pquestiontextmainstem"/>
      </w:pPr>
    </w:p>
    <w:p w14:paraId="7CCE5F57" w14:textId="3A4F4980" w:rsidR="007D7520" w:rsidRPr="00A07593" w:rsidRDefault="007D7520" w:rsidP="007D7520">
      <w:pPr>
        <w:pStyle w:val="Pquestiontextpartsa"/>
      </w:pPr>
      <w:r w:rsidRPr="00A07593">
        <w:rPr>
          <w:rStyle w:val="Cquestionpartlabelbold"/>
        </w:rPr>
        <w:t>(d)</w:t>
      </w:r>
      <w:r w:rsidRPr="00A07593">
        <w:tab/>
      </w:r>
      <w:r w:rsidR="007E0CE1" w:rsidRPr="00A07593">
        <w:t xml:space="preserve">Use an appropriate method to convert </w:t>
      </w:r>
      <w:r w:rsidR="00724641" w:rsidRPr="00724641">
        <w:rPr>
          <w:position w:val="-12"/>
        </w:rPr>
        <w:object w:dxaOrig="320" w:dyaOrig="360" w14:anchorId="73FE807E">
          <v:shape id="_x0000_i1043" type="#_x0000_t75" style="width:15.75pt;height:18pt" o:ole="">
            <v:imagedata r:id="rId63" o:title=""/>
          </v:shape>
          <o:OLEObject Type="Embed" ProgID="Equation.DSMT4" ShapeID="_x0000_i1043" DrawAspect="Content" ObjectID="_1540569539" r:id="rId64"/>
        </w:object>
      </w:r>
      <w:r w:rsidR="007E0CE1" w:rsidRPr="00A07593">
        <w:t xml:space="preserve"> feet to metres.</w:t>
      </w:r>
      <w:r w:rsidRPr="00A07593">
        <w:tab/>
      </w:r>
    </w:p>
    <w:p w14:paraId="77455D8D" w14:textId="77777777" w:rsidR="005E4C0B" w:rsidRDefault="005E4C0B" w:rsidP="007D7520">
      <w:pPr>
        <w:pStyle w:val="Pquestiontextpartsa"/>
      </w:pPr>
    </w:p>
    <w:p w14:paraId="3B22E029" w14:textId="77777777" w:rsidR="005E4C0B" w:rsidRPr="00A07593" w:rsidRDefault="005E4C0B" w:rsidP="007D7520">
      <w:pPr>
        <w:pStyle w:val="Pquestiontextpartsa"/>
      </w:pPr>
    </w:p>
    <w:p w14:paraId="5FDE2528" w14:textId="77777777" w:rsidR="007D7520" w:rsidRPr="00A07593" w:rsidRDefault="007D7520" w:rsidP="007D7520">
      <w:pPr>
        <w:pStyle w:val="Pquestiontextpartsa"/>
      </w:pPr>
    </w:p>
    <w:p w14:paraId="1819AF57" w14:textId="55568E39" w:rsidR="00411DD1" w:rsidRPr="00A07593" w:rsidRDefault="007E0CE1" w:rsidP="007D7520">
      <w:pPr>
        <w:pStyle w:val="Pquestiontextpartsa"/>
      </w:pPr>
      <w:r w:rsidRPr="00724641">
        <w:rPr>
          <w:rStyle w:val="Cquestionpartlabelbold"/>
        </w:rPr>
        <w:t>(e)</w:t>
      </w:r>
      <w:r w:rsidR="007D7520" w:rsidRPr="00A07593">
        <w:tab/>
      </w:r>
      <w:r w:rsidRPr="00A07593">
        <w:t xml:space="preserve">How many feet are there in </w:t>
      </w:r>
      <w:r w:rsidR="00724641" w:rsidRPr="00724641">
        <w:rPr>
          <w:position w:val="-12"/>
        </w:rPr>
        <w:object w:dxaOrig="340" w:dyaOrig="360" w14:anchorId="059445BB">
          <v:shape id="_x0000_i1044" type="#_x0000_t75" style="width:17.25pt;height:18pt" o:ole="">
            <v:imagedata r:id="rId65" o:title=""/>
          </v:shape>
          <o:OLEObject Type="Embed" ProgID="Equation.DSMT4" ShapeID="_x0000_i1044" DrawAspect="Content" ObjectID="_1540569540" r:id="rId66"/>
        </w:object>
      </w:r>
      <w:r w:rsidRPr="00A07593">
        <w:t>metres?</w:t>
      </w:r>
    </w:p>
    <w:p w14:paraId="2C685806" w14:textId="77777777" w:rsidR="00411DD1" w:rsidRPr="00A07593" w:rsidRDefault="00411DD1" w:rsidP="007D7520">
      <w:pPr>
        <w:pStyle w:val="Pquestiontextpartsa"/>
      </w:pPr>
    </w:p>
    <w:p w14:paraId="3A05B998" w14:textId="77777777" w:rsidR="00411DD1" w:rsidRPr="00A07593" w:rsidRDefault="00411DD1" w:rsidP="00411DD1">
      <w:pPr>
        <w:pStyle w:val="Pquestiontextpartsa"/>
      </w:pPr>
    </w:p>
    <w:p w14:paraId="1D6F4FF5" w14:textId="77777777" w:rsidR="00411DD1" w:rsidRPr="00A07593" w:rsidRDefault="00411DD1" w:rsidP="00411DD1">
      <w:pPr>
        <w:pStyle w:val="Pquestiontextpartsa"/>
      </w:pPr>
    </w:p>
    <w:p w14:paraId="46E5A140" w14:textId="77777777" w:rsidR="003D2F2C" w:rsidRPr="00A07593" w:rsidRDefault="003D2F2C" w:rsidP="001B433F">
      <w:pPr>
        <w:pStyle w:val="Psectionresults"/>
      </w:pPr>
    </w:p>
    <w:p w14:paraId="0CD97A29" w14:textId="670A7A95" w:rsidR="001B433F" w:rsidRPr="00A07593" w:rsidRDefault="001B433F" w:rsidP="001B433F">
      <w:pPr>
        <w:pStyle w:val="Psectionresults"/>
      </w:pPr>
      <w:r w:rsidRPr="00A07593">
        <w:t>E</w:t>
      </w:r>
      <w:r w:rsidR="00925D7A" w:rsidRPr="00A07593">
        <w:t>xtended answer results: ___ /</w:t>
      </w:r>
      <w:r w:rsidR="00EF0A79" w:rsidRPr="00A07593">
        <w:t xml:space="preserve"> </w:t>
      </w:r>
      <w:r w:rsidR="0068775E" w:rsidRPr="00A07593">
        <w:t>2</w:t>
      </w:r>
      <w:r w:rsidR="00E10781">
        <w:t>3</w:t>
      </w:r>
    </w:p>
    <w:p w14:paraId="0E30328A" w14:textId="5B0F8673" w:rsidR="001B433F" w:rsidRPr="00A07593" w:rsidRDefault="007E7CDD" w:rsidP="001B433F">
      <w:pPr>
        <w:pStyle w:val="Psectionresults"/>
      </w:pPr>
      <w:r w:rsidRPr="00A07593">
        <w:t xml:space="preserve">TOTAL test results: ___ / </w:t>
      </w:r>
      <w:r w:rsidR="00A22C5D">
        <w:t>7</w:t>
      </w:r>
      <w:r w:rsidR="00E10781">
        <w:t>7</w:t>
      </w:r>
    </w:p>
    <w:sectPr w:rsidR="001B433F" w:rsidRPr="00A07593" w:rsidSect="003C1799">
      <w:headerReference w:type="default" r:id="rId67"/>
      <w:footerReference w:type="default" r:id="rId68"/>
      <w:headerReference w:type="first" r:id="rId69"/>
      <w:footerReference w:type="first" r:id="rId70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8415C8B" w14:textId="77777777" w:rsidR="005A7B8E" w:rsidRDefault="005A7B8E" w:rsidP="00B91E57">
      <w:r>
        <w:separator/>
      </w:r>
    </w:p>
  </w:endnote>
  <w:endnote w:type="continuationSeparator" w:id="0">
    <w:p w14:paraId="73B26614" w14:textId="77777777" w:rsidR="005A7B8E" w:rsidRDefault="005A7B8E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7D7520" w:rsidRDefault="007D7520" w:rsidP="00B91E57">
    <w:pPr>
      <w:pStyle w:val="Pfootertext"/>
    </w:pPr>
  </w:p>
  <w:p w14:paraId="64131F18" w14:textId="77777777" w:rsidR="007D7520" w:rsidRPr="00B91E57" w:rsidRDefault="007D7520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9033F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7D7520" w:rsidRDefault="007D7520" w:rsidP="00A8741D">
    <w:pPr>
      <w:pStyle w:val="Pfootertext"/>
    </w:pPr>
  </w:p>
  <w:p w14:paraId="003084DD" w14:textId="77777777" w:rsidR="007D7520" w:rsidRPr="00A8741D" w:rsidRDefault="007D7520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9033F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D3E8094" w14:textId="77777777" w:rsidR="005A7B8E" w:rsidRDefault="005A7B8E" w:rsidP="00B91E57">
      <w:r>
        <w:separator/>
      </w:r>
    </w:p>
  </w:footnote>
  <w:footnote w:type="continuationSeparator" w:id="0">
    <w:p w14:paraId="74A2552B" w14:textId="77777777" w:rsidR="005A7B8E" w:rsidRDefault="005A7B8E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694396FA" w:rsidR="007D7520" w:rsidRPr="00B91E57" w:rsidRDefault="00473B4D" w:rsidP="00473B4D">
    <w:pPr>
      <w:pStyle w:val="Pheadertext"/>
    </w:pPr>
    <w:r>
      <w:t>Pearson Mathematics 8    Linear graphs — Test 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0A75A6" w14:textId="77777777" w:rsidR="00473B4D" w:rsidRDefault="00473B4D" w:rsidP="00473B4D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38CA03C5" w:rsidR="007D7520" w:rsidRPr="00473B4D" w:rsidRDefault="00473B4D" w:rsidP="00473B4D">
    <w:pPr>
      <w:pStyle w:val="Pheadertext"/>
    </w:pPr>
    <w:r>
      <w:t>Linear graphs — Test A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B04D20"/>
    <w:multiLevelType w:val="multilevel"/>
    <w:tmpl w:val="F0BE726E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686"/>
    <w:rsid w:val="000135C2"/>
    <w:rsid w:val="00017D54"/>
    <w:rsid w:val="0003306F"/>
    <w:rsid w:val="00033C5C"/>
    <w:rsid w:val="00035F65"/>
    <w:rsid w:val="000407AC"/>
    <w:rsid w:val="00041B45"/>
    <w:rsid w:val="00052D5F"/>
    <w:rsid w:val="00057492"/>
    <w:rsid w:val="00062A9B"/>
    <w:rsid w:val="00062B27"/>
    <w:rsid w:val="0006481A"/>
    <w:rsid w:val="00064993"/>
    <w:rsid w:val="00066722"/>
    <w:rsid w:val="00070EEB"/>
    <w:rsid w:val="00073A15"/>
    <w:rsid w:val="00075643"/>
    <w:rsid w:val="00076BF9"/>
    <w:rsid w:val="00082AD0"/>
    <w:rsid w:val="00090B15"/>
    <w:rsid w:val="00094B98"/>
    <w:rsid w:val="000B0418"/>
    <w:rsid w:val="000C4CB1"/>
    <w:rsid w:val="000C67CD"/>
    <w:rsid w:val="000C6C56"/>
    <w:rsid w:val="000C7351"/>
    <w:rsid w:val="000E41BA"/>
    <w:rsid w:val="000E62AB"/>
    <w:rsid w:val="000E6491"/>
    <w:rsid w:val="000F52E2"/>
    <w:rsid w:val="00114E72"/>
    <w:rsid w:val="00121EAB"/>
    <w:rsid w:val="001249D4"/>
    <w:rsid w:val="00133398"/>
    <w:rsid w:val="00136289"/>
    <w:rsid w:val="0014589D"/>
    <w:rsid w:val="001468BE"/>
    <w:rsid w:val="00153C7C"/>
    <w:rsid w:val="00155BFD"/>
    <w:rsid w:val="001605F8"/>
    <w:rsid w:val="00160C54"/>
    <w:rsid w:val="00166CC2"/>
    <w:rsid w:val="001771B4"/>
    <w:rsid w:val="00180D86"/>
    <w:rsid w:val="0019736D"/>
    <w:rsid w:val="00197641"/>
    <w:rsid w:val="001B433F"/>
    <w:rsid w:val="001C4910"/>
    <w:rsid w:val="001C4DB3"/>
    <w:rsid w:val="001D0178"/>
    <w:rsid w:val="001D605B"/>
    <w:rsid w:val="001F0763"/>
    <w:rsid w:val="001F0A91"/>
    <w:rsid w:val="001F3755"/>
    <w:rsid w:val="001F3D5E"/>
    <w:rsid w:val="00205ABB"/>
    <w:rsid w:val="00217DE6"/>
    <w:rsid w:val="002217BE"/>
    <w:rsid w:val="00223001"/>
    <w:rsid w:val="00224650"/>
    <w:rsid w:val="002509BC"/>
    <w:rsid w:val="00253779"/>
    <w:rsid w:val="0026072E"/>
    <w:rsid w:val="002635BA"/>
    <w:rsid w:val="00290260"/>
    <w:rsid w:val="0029660A"/>
    <w:rsid w:val="0029665F"/>
    <w:rsid w:val="002A5A10"/>
    <w:rsid w:val="002A61AB"/>
    <w:rsid w:val="002B09D1"/>
    <w:rsid w:val="002B35B8"/>
    <w:rsid w:val="002B3763"/>
    <w:rsid w:val="002C0D5B"/>
    <w:rsid w:val="002C3C99"/>
    <w:rsid w:val="002C5286"/>
    <w:rsid w:val="002D1E0D"/>
    <w:rsid w:val="002D2E83"/>
    <w:rsid w:val="002D3853"/>
    <w:rsid w:val="002D760B"/>
    <w:rsid w:val="002E0784"/>
    <w:rsid w:val="002E154B"/>
    <w:rsid w:val="002E6F85"/>
    <w:rsid w:val="002F2D92"/>
    <w:rsid w:val="00307A48"/>
    <w:rsid w:val="00307F32"/>
    <w:rsid w:val="00323197"/>
    <w:rsid w:val="00323219"/>
    <w:rsid w:val="00323AB7"/>
    <w:rsid w:val="0033437B"/>
    <w:rsid w:val="00334607"/>
    <w:rsid w:val="00335B72"/>
    <w:rsid w:val="00336548"/>
    <w:rsid w:val="00345684"/>
    <w:rsid w:val="003618B8"/>
    <w:rsid w:val="003624C0"/>
    <w:rsid w:val="00362685"/>
    <w:rsid w:val="00363DAC"/>
    <w:rsid w:val="003649A6"/>
    <w:rsid w:val="0036586D"/>
    <w:rsid w:val="00370264"/>
    <w:rsid w:val="00374306"/>
    <w:rsid w:val="00375D0A"/>
    <w:rsid w:val="00376745"/>
    <w:rsid w:val="00380A2D"/>
    <w:rsid w:val="00383C06"/>
    <w:rsid w:val="00384BC4"/>
    <w:rsid w:val="0039270F"/>
    <w:rsid w:val="00393ADE"/>
    <w:rsid w:val="003A6EA1"/>
    <w:rsid w:val="003B3BBF"/>
    <w:rsid w:val="003C1799"/>
    <w:rsid w:val="003C445D"/>
    <w:rsid w:val="003D2266"/>
    <w:rsid w:val="003D2F2C"/>
    <w:rsid w:val="003E3349"/>
    <w:rsid w:val="003E7772"/>
    <w:rsid w:val="003E7AFE"/>
    <w:rsid w:val="003F7CC3"/>
    <w:rsid w:val="004066D1"/>
    <w:rsid w:val="00411DD1"/>
    <w:rsid w:val="00412093"/>
    <w:rsid w:val="00413A15"/>
    <w:rsid w:val="00415ADC"/>
    <w:rsid w:val="004161B6"/>
    <w:rsid w:val="00420B07"/>
    <w:rsid w:val="0043227F"/>
    <w:rsid w:val="00452041"/>
    <w:rsid w:val="00456CE0"/>
    <w:rsid w:val="00457310"/>
    <w:rsid w:val="0046226B"/>
    <w:rsid w:val="00464A5E"/>
    <w:rsid w:val="00464A71"/>
    <w:rsid w:val="004665C5"/>
    <w:rsid w:val="00472CCA"/>
    <w:rsid w:val="00473B4D"/>
    <w:rsid w:val="0048344D"/>
    <w:rsid w:val="00485A37"/>
    <w:rsid w:val="004970E4"/>
    <w:rsid w:val="004A1C99"/>
    <w:rsid w:val="004A5DD5"/>
    <w:rsid w:val="004B55DB"/>
    <w:rsid w:val="004C23FF"/>
    <w:rsid w:val="004C36D5"/>
    <w:rsid w:val="004C5E1E"/>
    <w:rsid w:val="004D01B5"/>
    <w:rsid w:val="004D24DE"/>
    <w:rsid w:val="004D3645"/>
    <w:rsid w:val="004E1965"/>
    <w:rsid w:val="004E4172"/>
    <w:rsid w:val="004F03F0"/>
    <w:rsid w:val="004F5839"/>
    <w:rsid w:val="004F59F5"/>
    <w:rsid w:val="0050077C"/>
    <w:rsid w:val="005067E7"/>
    <w:rsid w:val="0052478A"/>
    <w:rsid w:val="0052656A"/>
    <w:rsid w:val="00530D78"/>
    <w:rsid w:val="005360E2"/>
    <w:rsid w:val="00546783"/>
    <w:rsid w:val="005501F0"/>
    <w:rsid w:val="00551D39"/>
    <w:rsid w:val="00554ECF"/>
    <w:rsid w:val="00561C8E"/>
    <w:rsid w:val="00564139"/>
    <w:rsid w:val="005644F4"/>
    <w:rsid w:val="005649D1"/>
    <w:rsid w:val="0056542F"/>
    <w:rsid w:val="005665F4"/>
    <w:rsid w:val="00567CE7"/>
    <w:rsid w:val="00571F02"/>
    <w:rsid w:val="00582BD5"/>
    <w:rsid w:val="0058321A"/>
    <w:rsid w:val="005858FD"/>
    <w:rsid w:val="0059291C"/>
    <w:rsid w:val="005A07A0"/>
    <w:rsid w:val="005A4902"/>
    <w:rsid w:val="005A6C19"/>
    <w:rsid w:val="005A7B8E"/>
    <w:rsid w:val="005B5208"/>
    <w:rsid w:val="005C1799"/>
    <w:rsid w:val="005C2DB7"/>
    <w:rsid w:val="005C6EE5"/>
    <w:rsid w:val="005E4C0B"/>
    <w:rsid w:val="00604D55"/>
    <w:rsid w:val="00606690"/>
    <w:rsid w:val="0060765D"/>
    <w:rsid w:val="00607F60"/>
    <w:rsid w:val="00610E67"/>
    <w:rsid w:val="00616A96"/>
    <w:rsid w:val="00617BEA"/>
    <w:rsid w:val="006315DD"/>
    <w:rsid w:val="00665AA1"/>
    <w:rsid w:val="0066782B"/>
    <w:rsid w:val="00673CFA"/>
    <w:rsid w:val="006847FD"/>
    <w:rsid w:val="0068775E"/>
    <w:rsid w:val="006B2901"/>
    <w:rsid w:val="006B2DF9"/>
    <w:rsid w:val="006C4B2F"/>
    <w:rsid w:val="006D2264"/>
    <w:rsid w:val="006D6A33"/>
    <w:rsid w:val="006D6A60"/>
    <w:rsid w:val="006D6B75"/>
    <w:rsid w:val="006E2115"/>
    <w:rsid w:val="006E28FE"/>
    <w:rsid w:val="006E6CBD"/>
    <w:rsid w:val="006E7B52"/>
    <w:rsid w:val="006F0C64"/>
    <w:rsid w:val="006F2BB6"/>
    <w:rsid w:val="006F48EB"/>
    <w:rsid w:val="006F4CE2"/>
    <w:rsid w:val="007004F4"/>
    <w:rsid w:val="0070464D"/>
    <w:rsid w:val="00713EAF"/>
    <w:rsid w:val="00715815"/>
    <w:rsid w:val="00722B45"/>
    <w:rsid w:val="00724641"/>
    <w:rsid w:val="007313E8"/>
    <w:rsid w:val="00732B3C"/>
    <w:rsid w:val="00742C46"/>
    <w:rsid w:val="007701CE"/>
    <w:rsid w:val="00771370"/>
    <w:rsid w:val="007721B9"/>
    <w:rsid w:val="00775F8D"/>
    <w:rsid w:val="007810F0"/>
    <w:rsid w:val="00781345"/>
    <w:rsid w:val="00792D81"/>
    <w:rsid w:val="00796A94"/>
    <w:rsid w:val="007A1A60"/>
    <w:rsid w:val="007A2893"/>
    <w:rsid w:val="007A4898"/>
    <w:rsid w:val="007B0B1C"/>
    <w:rsid w:val="007B7545"/>
    <w:rsid w:val="007C05E1"/>
    <w:rsid w:val="007D30EB"/>
    <w:rsid w:val="007D4058"/>
    <w:rsid w:val="007D7520"/>
    <w:rsid w:val="007E0CE1"/>
    <w:rsid w:val="007E7CDD"/>
    <w:rsid w:val="008126FD"/>
    <w:rsid w:val="00814B1B"/>
    <w:rsid w:val="00817AEB"/>
    <w:rsid w:val="008226DD"/>
    <w:rsid w:val="00823BB8"/>
    <w:rsid w:val="00823E2D"/>
    <w:rsid w:val="008266C5"/>
    <w:rsid w:val="00842378"/>
    <w:rsid w:val="0084343B"/>
    <w:rsid w:val="008453BA"/>
    <w:rsid w:val="00851029"/>
    <w:rsid w:val="0085608B"/>
    <w:rsid w:val="00861454"/>
    <w:rsid w:val="00872A57"/>
    <w:rsid w:val="008813A3"/>
    <w:rsid w:val="00883D65"/>
    <w:rsid w:val="008851EA"/>
    <w:rsid w:val="00887F5C"/>
    <w:rsid w:val="008A06F7"/>
    <w:rsid w:val="008A2708"/>
    <w:rsid w:val="008B5DC2"/>
    <w:rsid w:val="008B637E"/>
    <w:rsid w:val="008C44CE"/>
    <w:rsid w:val="008D2852"/>
    <w:rsid w:val="008D3E39"/>
    <w:rsid w:val="008D7F3B"/>
    <w:rsid w:val="008E3A48"/>
    <w:rsid w:val="008F0DDC"/>
    <w:rsid w:val="008F0EC6"/>
    <w:rsid w:val="00900005"/>
    <w:rsid w:val="009023C1"/>
    <w:rsid w:val="00913906"/>
    <w:rsid w:val="0091733C"/>
    <w:rsid w:val="00925D7A"/>
    <w:rsid w:val="0092625F"/>
    <w:rsid w:val="009303E1"/>
    <w:rsid w:val="00934CAB"/>
    <w:rsid w:val="00935B41"/>
    <w:rsid w:val="0093734D"/>
    <w:rsid w:val="009437F9"/>
    <w:rsid w:val="009461B8"/>
    <w:rsid w:val="00950FFA"/>
    <w:rsid w:val="00962392"/>
    <w:rsid w:val="009841D7"/>
    <w:rsid w:val="00994D4A"/>
    <w:rsid w:val="009A0ED7"/>
    <w:rsid w:val="009A3E5F"/>
    <w:rsid w:val="009A60A9"/>
    <w:rsid w:val="009A776D"/>
    <w:rsid w:val="009B7E52"/>
    <w:rsid w:val="009C1F04"/>
    <w:rsid w:val="009C3377"/>
    <w:rsid w:val="009D03D9"/>
    <w:rsid w:val="009D185F"/>
    <w:rsid w:val="009F23AD"/>
    <w:rsid w:val="009F2FC5"/>
    <w:rsid w:val="00A011F0"/>
    <w:rsid w:val="00A04B72"/>
    <w:rsid w:val="00A06AAC"/>
    <w:rsid w:val="00A07593"/>
    <w:rsid w:val="00A149F6"/>
    <w:rsid w:val="00A215AF"/>
    <w:rsid w:val="00A22C5D"/>
    <w:rsid w:val="00A23D25"/>
    <w:rsid w:val="00A27396"/>
    <w:rsid w:val="00A35659"/>
    <w:rsid w:val="00A37631"/>
    <w:rsid w:val="00A406B8"/>
    <w:rsid w:val="00A450C7"/>
    <w:rsid w:val="00A5299B"/>
    <w:rsid w:val="00A534E4"/>
    <w:rsid w:val="00A5789D"/>
    <w:rsid w:val="00A609BB"/>
    <w:rsid w:val="00A61D4A"/>
    <w:rsid w:val="00A6539B"/>
    <w:rsid w:val="00A66E55"/>
    <w:rsid w:val="00A74962"/>
    <w:rsid w:val="00A807EE"/>
    <w:rsid w:val="00A822F0"/>
    <w:rsid w:val="00A8741D"/>
    <w:rsid w:val="00A87DD3"/>
    <w:rsid w:val="00A92695"/>
    <w:rsid w:val="00A96CBC"/>
    <w:rsid w:val="00AA25D9"/>
    <w:rsid w:val="00AA7ED5"/>
    <w:rsid w:val="00AB1640"/>
    <w:rsid w:val="00AD2442"/>
    <w:rsid w:val="00AD4FD5"/>
    <w:rsid w:val="00AE2920"/>
    <w:rsid w:val="00AE3D80"/>
    <w:rsid w:val="00AF0F2C"/>
    <w:rsid w:val="00AF5384"/>
    <w:rsid w:val="00B02272"/>
    <w:rsid w:val="00B11C16"/>
    <w:rsid w:val="00B12113"/>
    <w:rsid w:val="00B13718"/>
    <w:rsid w:val="00B21E3E"/>
    <w:rsid w:val="00B25421"/>
    <w:rsid w:val="00B31E6A"/>
    <w:rsid w:val="00B32D92"/>
    <w:rsid w:val="00B366E2"/>
    <w:rsid w:val="00B46721"/>
    <w:rsid w:val="00B47BC1"/>
    <w:rsid w:val="00B632C3"/>
    <w:rsid w:val="00B6363F"/>
    <w:rsid w:val="00B63D7A"/>
    <w:rsid w:val="00B6458B"/>
    <w:rsid w:val="00B6596C"/>
    <w:rsid w:val="00B73321"/>
    <w:rsid w:val="00B80E51"/>
    <w:rsid w:val="00B80E6D"/>
    <w:rsid w:val="00B83620"/>
    <w:rsid w:val="00B84B36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5C86"/>
    <w:rsid w:val="00BE7EA8"/>
    <w:rsid w:val="00BF14C7"/>
    <w:rsid w:val="00BF4165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57110"/>
    <w:rsid w:val="00C6077E"/>
    <w:rsid w:val="00C64987"/>
    <w:rsid w:val="00C75F4E"/>
    <w:rsid w:val="00C9033F"/>
    <w:rsid w:val="00C9254A"/>
    <w:rsid w:val="00C94D37"/>
    <w:rsid w:val="00CB3D6D"/>
    <w:rsid w:val="00CC095C"/>
    <w:rsid w:val="00CC0D68"/>
    <w:rsid w:val="00CC7D1F"/>
    <w:rsid w:val="00CD00EA"/>
    <w:rsid w:val="00CE2DDA"/>
    <w:rsid w:val="00CE4657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56A"/>
    <w:rsid w:val="00D6673C"/>
    <w:rsid w:val="00D72044"/>
    <w:rsid w:val="00D747CC"/>
    <w:rsid w:val="00D817B5"/>
    <w:rsid w:val="00D8683C"/>
    <w:rsid w:val="00D94C52"/>
    <w:rsid w:val="00D964A0"/>
    <w:rsid w:val="00DA0FDE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10781"/>
    <w:rsid w:val="00E10D96"/>
    <w:rsid w:val="00E14832"/>
    <w:rsid w:val="00E2498A"/>
    <w:rsid w:val="00E2562C"/>
    <w:rsid w:val="00E25966"/>
    <w:rsid w:val="00E3407C"/>
    <w:rsid w:val="00E41473"/>
    <w:rsid w:val="00E429F4"/>
    <w:rsid w:val="00E42B3B"/>
    <w:rsid w:val="00E43A06"/>
    <w:rsid w:val="00E4401F"/>
    <w:rsid w:val="00E522E3"/>
    <w:rsid w:val="00E56C69"/>
    <w:rsid w:val="00E612EF"/>
    <w:rsid w:val="00E66F4C"/>
    <w:rsid w:val="00E771AB"/>
    <w:rsid w:val="00E80255"/>
    <w:rsid w:val="00E804F6"/>
    <w:rsid w:val="00E82217"/>
    <w:rsid w:val="00E82C06"/>
    <w:rsid w:val="00E904DF"/>
    <w:rsid w:val="00E926CC"/>
    <w:rsid w:val="00E96EDA"/>
    <w:rsid w:val="00EA305E"/>
    <w:rsid w:val="00EA3341"/>
    <w:rsid w:val="00EA646C"/>
    <w:rsid w:val="00EC0922"/>
    <w:rsid w:val="00ED79FA"/>
    <w:rsid w:val="00EE19BA"/>
    <w:rsid w:val="00EE7C00"/>
    <w:rsid w:val="00EF0A79"/>
    <w:rsid w:val="00EF30D8"/>
    <w:rsid w:val="00EF38CC"/>
    <w:rsid w:val="00EF6108"/>
    <w:rsid w:val="00F04E3B"/>
    <w:rsid w:val="00F1598F"/>
    <w:rsid w:val="00F23F66"/>
    <w:rsid w:val="00F24B10"/>
    <w:rsid w:val="00F279DF"/>
    <w:rsid w:val="00F37229"/>
    <w:rsid w:val="00F41913"/>
    <w:rsid w:val="00F5599A"/>
    <w:rsid w:val="00F80273"/>
    <w:rsid w:val="00F860CB"/>
    <w:rsid w:val="00F9279A"/>
    <w:rsid w:val="00F93270"/>
    <w:rsid w:val="00FA71CA"/>
    <w:rsid w:val="00FB077E"/>
    <w:rsid w:val="00FB4663"/>
    <w:rsid w:val="00FC2A4C"/>
    <w:rsid w:val="00FD1FE1"/>
    <w:rsid w:val="00FD6DB9"/>
    <w:rsid w:val="00FE3101"/>
    <w:rsid w:val="00FE3CA2"/>
    <w:rsid w:val="00FE47F1"/>
    <w:rsid w:val="00FE4B25"/>
    <w:rsid w:val="00FE6891"/>
    <w:rsid w:val="00FF1B08"/>
    <w:rsid w:val="00FF35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9A3E5F"/>
    <w:pPr>
      <w:ind w:left="340" w:hanging="340"/>
    </w:pPr>
    <w:rPr>
      <w:sz w:val="22"/>
      <w:szCs w:val="20"/>
    </w:rPr>
  </w:style>
  <w:style w:type="paragraph" w:styleId="Header">
    <w:name w:val="header"/>
    <w:basedOn w:val="Normal"/>
    <w:link w:val="HeaderChar"/>
    <w:unhideWhenUsed/>
    <w:rsid w:val="00BD5C8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D5C86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9A3E5F"/>
    <w:pPr>
      <w:ind w:left="340" w:hanging="340"/>
    </w:pPr>
    <w:rPr>
      <w:sz w:val="22"/>
      <w:szCs w:val="20"/>
    </w:rPr>
  </w:style>
  <w:style w:type="paragraph" w:styleId="Header">
    <w:name w:val="header"/>
    <w:basedOn w:val="Normal"/>
    <w:link w:val="HeaderChar"/>
    <w:unhideWhenUsed/>
    <w:rsid w:val="00BD5C8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D5C8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microsoft.com/office/2007/relationships/hdphoto" Target="media/hdphoto3.wdp"/><Relationship Id="rId26" Type="http://schemas.openxmlformats.org/officeDocument/2006/relationships/oleObject" Target="embeddings/oleObject7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image" Target="media/image18.jpeg"/><Relationship Id="rId47" Type="http://schemas.openxmlformats.org/officeDocument/2006/relationships/image" Target="media/image21.jpeg"/><Relationship Id="rId50" Type="http://schemas.openxmlformats.org/officeDocument/2006/relationships/image" Target="media/image24.wmf"/><Relationship Id="rId55" Type="http://schemas.openxmlformats.org/officeDocument/2006/relationships/oleObject" Target="embeddings/oleObject18.bin"/><Relationship Id="rId63" Type="http://schemas.openxmlformats.org/officeDocument/2006/relationships/image" Target="media/image32.wmf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7.bin"/><Relationship Id="rId58" Type="http://schemas.openxmlformats.org/officeDocument/2006/relationships/image" Target="media/image28.jpeg"/><Relationship Id="rId66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jpeg"/><Relationship Id="rId57" Type="http://schemas.microsoft.com/office/2007/relationships/hdphoto" Target="media/hdphoto5.wdp"/><Relationship Id="rId61" Type="http://schemas.microsoft.com/office/2007/relationships/hdphoto" Target="media/hdphoto6.wdp"/><Relationship Id="rId10" Type="http://schemas.microsoft.com/office/2007/relationships/hdphoto" Target="media/hdphoto1.wdp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5.wmf"/><Relationship Id="rId60" Type="http://schemas.openxmlformats.org/officeDocument/2006/relationships/image" Target="media/image30.jpeg"/><Relationship Id="rId65" Type="http://schemas.openxmlformats.org/officeDocument/2006/relationships/image" Target="media/image33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microsoft.com/office/2007/relationships/hdphoto" Target="media/hdphoto4.wdp"/><Relationship Id="rId48" Type="http://schemas.openxmlformats.org/officeDocument/2006/relationships/image" Target="media/image22.jpeg"/><Relationship Id="rId56" Type="http://schemas.openxmlformats.org/officeDocument/2006/relationships/image" Target="media/image27.jpeg"/><Relationship Id="rId64" Type="http://schemas.openxmlformats.org/officeDocument/2006/relationships/oleObject" Target="embeddings/oleObject19.bin"/><Relationship Id="rId69" Type="http://schemas.openxmlformats.org/officeDocument/2006/relationships/header" Target="header2.xml"/><Relationship Id="rId8" Type="http://schemas.openxmlformats.org/officeDocument/2006/relationships/image" Target="media/image1.jpeg"/><Relationship Id="rId51" Type="http://schemas.openxmlformats.org/officeDocument/2006/relationships/oleObject" Target="embeddings/oleObject16.bin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microsoft.com/office/2007/relationships/hdphoto" Target="media/hdphoto2.wdp"/><Relationship Id="rId17" Type="http://schemas.openxmlformats.org/officeDocument/2006/relationships/image" Target="media/image5.jpeg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0.jpeg"/><Relationship Id="rId59" Type="http://schemas.openxmlformats.org/officeDocument/2006/relationships/image" Target="media/image29.jpeg"/><Relationship Id="rId67" Type="http://schemas.openxmlformats.org/officeDocument/2006/relationships/header" Target="header1.xml"/><Relationship Id="rId20" Type="http://schemas.openxmlformats.org/officeDocument/2006/relationships/oleObject" Target="embeddings/oleObject4.bin"/><Relationship Id="rId41" Type="http://schemas.openxmlformats.org/officeDocument/2006/relationships/image" Target="media/image17.jpeg"/><Relationship Id="rId54" Type="http://schemas.openxmlformats.org/officeDocument/2006/relationships/image" Target="media/image26.wmf"/><Relationship Id="rId62" Type="http://schemas.openxmlformats.org/officeDocument/2006/relationships/image" Target="media/image31.jpeg"/><Relationship Id="rId70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496</TotalTime>
  <Pages>11</Pages>
  <Words>1220</Words>
  <Characters>6956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81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36</cp:revision>
  <cp:lastPrinted>2016-07-15T04:27:00Z</cp:lastPrinted>
  <dcterms:created xsi:type="dcterms:W3CDTF">2016-09-07T03:04:00Z</dcterms:created>
  <dcterms:modified xsi:type="dcterms:W3CDTF">2016-11-13T0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